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48E45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14:paraId="296D8640" w14:textId="65702D98" w:rsidR="0089660D" w:rsidRPr="0089660D" w:rsidRDefault="001339A9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89660D"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  <w:r w:rsidR="0089660D"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69C3FD2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ED3619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2E549077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14:paraId="7D36E331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14:paraId="3DB6D75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2A6F3CD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ыберите </w:t>
      </w:r>
      <w:r w:rsidRPr="00BF2F05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дин или несколько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авильных ответов</w:t>
      </w:r>
    </w:p>
    <w:p w14:paraId="087D7B4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0EEA8E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ель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40" w:dyaOrig="1100" w14:anchorId="2C700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57pt" o:ole="">
            <v:imagedata r:id="rId8" o:title=""/>
          </v:shape>
          <o:OLEObject Type="Embed" ProgID="Equation.3" ShapeID="_x0000_i1025" DrawAspect="Content" ObjectID="_1803917963" r:id="rId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6ED2B7E0" w14:textId="642102BE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3</w:t>
      </w:r>
    </w:p>
    <w:p w14:paraId="24E50649" w14:textId="61732AE8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2</w:t>
      </w:r>
    </w:p>
    <w:p w14:paraId="012EE661" w14:textId="4029C53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3</w:t>
      </w:r>
    </w:p>
    <w:p w14:paraId="7F48D221" w14:textId="1D80152B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2</w:t>
      </w:r>
    </w:p>
    <w:p w14:paraId="27B2335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7A68D05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</w:t>
      </w:r>
      <w:r w:rsidR="007F643B"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7F64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20DB93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86D5D6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анг матрицы </w:t>
      </w: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1880" w:dyaOrig="1460" w14:anchorId="6145F0D8">
          <v:shape id="_x0000_i1026" type="#_x0000_t75" style="width:94.5pt;height:73.5pt" o:ole="">
            <v:imagedata r:id="rId10" o:title=""/>
          </v:shape>
          <o:OLEObject Type="Embed" ProgID="Equation.3" ShapeID="_x0000_i1026" DrawAspect="Content" ObjectID="_1803917964" r:id="rId1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66C63354" w14:textId="55B8D6F4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14:paraId="5CAC0D62" w14:textId="2F1B41A8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4F8A49B5" w14:textId="43B29CE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</w:p>
    <w:p w14:paraId="073A8E2F" w14:textId="363A1FB6" w:rsidR="0089660D" w:rsidRPr="0089660D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14:paraId="6C6D43F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36D6337A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2819ED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1B6AD6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Умножение матрицы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 w14:anchorId="53358621">
          <v:shape id="_x0000_i1027" type="#_x0000_t75" style="width:18pt;height:18pt" o:ole="">
            <v:imagedata r:id="rId12" o:title=""/>
          </v:shape>
          <o:OLEObject Type="Embed" ProgID="Equation.3" ShapeID="_x0000_i1027" DrawAspect="Content" ObjectID="_1803917965" r:id="rId1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матрицу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47677CE6">
          <v:shape id="_x0000_i1028" type="#_x0000_t75" style="width:21pt;height:18pt" o:ole="">
            <v:imagedata r:id="rId14" o:title=""/>
          </v:shape>
          <o:OLEObject Type="Embed" ProgID="Equation.3" ShapeID="_x0000_i1028" DrawAspect="Content" ObjectID="_1803917966" r:id="rId15"/>
        </w:object>
      </w:r>
    </w:p>
    <w:p w14:paraId="68278E2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682F6662">
          <v:shape id="_x0000_i1029" type="#_x0000_t75" style="width:22.5pt;height:18pt" o:ole="">
            <v:imagedata r:id="rId16" o:title=""/>
          </v:shape>
          <o:OLEObject Type="Embed" ProgID="Equation.3" ShapeID="_x0000_i1029" DrawAspect="Content" ObjectID="_1803917967" r:id="rId17"/>
        </w:object>
      </w:r>
    </w:p>
    <w:p w14:paraId="5085556B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7D77ADD7">
          <v:shape id="_x0000_i1030" type="#_x0000_t75" style="width:22.5pt;height:18pt" o:ole="">
            <v:imagedata r:id="rId18" o:title=""/>
          </v:shape>
          <o:OLEObject Type="Embed" ProgID="Equation.3" ShapeID="_x0000_i1030" DrawAspect="Content" ObjectID="_1803917968" r:id="rId19"/>
        </w:object>
      </w:r>
    </w:p>
    <w:p w14:paraId="262ACF4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7355150D">
          <v:shape id="_x0000_i1031" type="#_x0000_t75" style="width:21pt;height:18pt" o:ole="">
            <v:imagedata r:id="rId20" o:title=""/>
          </v:shape>
          <o:OLEObject Type="Embed" ProgID="Equation.3" ShapeID="_x0000_i1031" DrawAspect="Content" ObjectID="_1803917969" r:id="rId21"/>
        </w:object>
      </w:r>
    </w:p>
    <w:p w14:paraId="535D9ADF" w14:textId="6EDF6221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возможно</w:t>
      </w:r>
    </w:p>
    <w:p w14:paraId="490B47E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50D37D6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C7DDF1C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63E50C16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матриц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20" w:dyaOrig="740" w14:anchorId="22158EFB">
          <v:shape id="_x0000_i1032" type="#_x0000_t75" style="width:66pt;height:36pt" o:ole="">
            <v:imagedata r:id="rId22" o:title=""/>
          </v:shape>
          <o:OLEObject Type="Embed" ProgID="Equation.3" ShapeID="_x0000_i1032" DrawAspect="Content" ObjectID="_1803917970" r:id="rId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ная матрица </w:t>
      </w:r>
      <w:r w:rsidRPr="0089660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80" w:dyaOrig="300" w14:anchorId="301B0562">
          <v:shape id="_x0000_i1033" type="#_x0000_t75" style="width:18pt;height:15pt" o:ole="">
            <v:imagedata r:id="rId24" o:title=""/>
          </v:shape>
          <o:OLEObject Type="Embed" ProgID="Equation.3" ShapeID="_x0000_i1033" DrawAspect="Content" ObjectID="_1803917971" r:id="rId25"/>
        </w:object>
      </w:r>
    </w:p>
    <w:p w14:paraId="621337C9" w14:textId="77777777" w:rsidR="00E72C6E" w:rsidRDefault="00E72C6E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0D9CCE" w14:textId="6D43EE20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60" w:dyaOrig="720" w14:anchorId="17AA3E0C">
          <v:shape id="_x0000_i1034" type="#_x0000_t75" style="width:99pt;height:36pt" o:ole="">
            <v:imagedata r:id="rId26" o:title=""/>
          </v:shape>
          <o:OLEObject Type="Embed" ProgID="Equation.DSMT4" ShapeID="_x0000_i1034" DrawAspect="Content" ObjectID="_1803917972" r:id="rId27"/>
        </w:object>
      </w:r>
    </w:p>
    <w:p w14:paraId="56456B7E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0" w14:anchorId="791B03BC">
          <v:shape id="_x0000_i1035" type="#_x0000_t75" style="width:84pt;height:36pt" o:ole="">
            <v:imagedata r:id="rId28" o:title=""/>
          </v:shape>
          <o:OLEObject Type="Embed" ProgID="Equation.3" ShapeID="_x0000_i1035" DrawAspect="Content" ObjectID="_1803917973" r:id="rId29"/>
        </w:object>
      </w:r>
    </w:p>
    <w:p w14:paraId="4039A6C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020" w:dyaOrig="740" w14:anchorId="1C6B380A">
          <v:shape id="_x0000_i1036" type="#_x0000_t75" style="width:100.5pt;height:36pt" o:ole="">
            <v:imagedata r:id="rId30" o:title=""/>
          </v:shape>
          <o:OLEObject Type="Embed" ProgID="Equation.3" ShapeID="_x0000_i1036" DrawAspect="Content" ObjectID="_1803917974" r:id="rId31"/>
        </w:object>
      </w:r>
    </w:p>
    <w:p w14:paraId="7EBEF5C1" w14:textId="16500518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существует</w:t>
      </w:r>
    </w:p>
    <w:p w14:paraId="7EE6DD6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79C9A996" w14:textId="77777777" w:rsidR="007F643B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87BDD9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2F1050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истема 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 w14:anchorId="58518B1B">
          <v:shape id="_x0000_i1037" type="#_x0000_t75" style="width:120pt;height:39pt" o:ole="" fillcolor="window">
            <v:imagedata r:id="rId32" o:title=""/>
          </v:shape>
          <o:OLEObject Type="Embed" ProgID="Equation.3" ShapeID="_x0000_i1037" DrawAspect="Content" ObjectID="_1803917975" r:id="rId33"/>
        </w:object>
      </w:r>
    </w:p>
    <w:p w14:paraId="035AE49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имеет бесконечное множество решений</w:t>
      </w:r>
    </w:p>
    <w:p w14:paraId="50FF4E4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может быть решена методом Крамера</w:t>
      </w:r>
    </w:p>
    <w:p w14:paraId="6D6B4EE3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может быть решена матричным способом</w:t>
      </w:r>
    </w:p>
    <w:p w14:paraId="48BE4AC8" w14:textId="16E032D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является несовместной</w:t>
      </w:r>
    </w:p>
    <w:p w14:paraId="4747BF4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26822B30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ABF97D8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5331174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ы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4B5282D8">
          <v:shape id="_x0000_i1038" type="#_x0000_t75" style="width:79.5pt;height:19.5pt" o:ole="">
            <v:imagedata r:id="rId34" o:title=""/>
          </v:shape>
          <o:OLEObject Type="Embed" ProgID="Equation.3" ShapeID="_x0000_i1038" DrawAspect="Content" ObjectID="_1803917976" r:id="rId3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60" w14:anchorId="377271DC">
          <v:shape id="_x0000_i1039" type="#_x0000_t75" style="width:75pt;height:19.5pt" o:ole="">
            <v:imagedata r:id="rId36" o:title=""/>
          </v:shape>
          <o:OLEObject Type="Embed" ProgID="Equation.3" ShapeID="_x0000_i1039" DrawAspect="Content" ObjectID="_1803917977" r:id="rId3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20" w14:anchorId="3C86D326">
          <v:shape id="_x0000_i1040" type="#_x0000_t75" style="width:58.5pt;height:15pt" o:ole="">
            <v:imagedata r:id="rId38" o:title=""/>
          </v:shape>
          <o:OLEObject Type="Embed" ProgID="Equation.3" ShapeID="_x0000_i1040" DrawAspect="Content" ObjectID="_1803917978" r:id="rId3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компланарными пр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м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D56E88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-7,5</w:t>
      </w:r>
    </w:p>
    <w:p w14:paraId="2A22F51C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-6,5</w:t>
      </w:r>
    </w:p>
    <w:p w14:paraId="1A21EEE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-11,5</w:t>
      </w:r>
    </w:p>
    <w:p w14:paraId="22D671C1" w14:textId="320B9376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-4,5</w:t>
      </w:r>
    </w:p>
    <w:p w14:paraId="17D6B32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22A4E32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AAF0D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E5246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7. Для отыскания расстояния от прямой до точки прямая должна быть задана уравнением вида</w:t>
      </w:r>
    </w:p>
    <w:p w14:paraId="43B1FF7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20" w:dyaOrig="760" w14:anchorId="1B5F248F">
          <v:shape id="_x0000_i1041" type="#_x0000_t75" style="width:66pt;height:39pt" o:ole="">
            <v:imagedata r:id="rId40" o:title=""/>
          </v:shape>
          <o:OLEObject Type="Embed" ProgID="Equation.3" ShapeID="_x0000_i1041" DrawAspect="Content" ObjectID="_1803917979" r:id="rId41"/>
        </w:object>
      </w:r>
    </w:p>
    <w:p w14:paraId="1EA1A0A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 w14:anchorId="2C0A4DEE">
          <v:shape id="_x0000_i1042" type="#_x0000_t75" style="width:48pt;height:31.5pt" o:ole="">
            <v:imagedata r:id="rId42" o:title=""/>
          </v:shape>
          <o:OLEObject Type="Embed" ProgID="Equation.3" ShapeID="_x0000_i1042" DrawAspect="Content" ObjectID="_1803917980" r:id="rId43"/>
        </w:object>
      </w:r>
    </w:p>
    <w:p w14:paraId="399C807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 w14:anchorId="225C5DFB">
          <v:shape id="_x0000_i1043" type="#_x0000_t75" style="width:49.5pt;height:15pt" o:ole="">
            <v:imagedata r:id="rId44" o:title=""/>
          </v:shape>
          <o:OLEObject Type="Embed" ProgID="Equation.3" ShapeID="_x0000_i1043" DrawAspect="Content" ObjectID="_1803917981" r:id="rId45"/>
        </w:object>
      </w:r>
    </w:p>
    <w:p w14:paraId="43F8C9EB" w14:textId="0124ED8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20" w14:anchorId="4C8E3AB4">
          <v:shape id="_x0000_i1044" type="#_x0000_t75" style="width:78pt;height:15pt" o:ole="">
            <v:imagedata r:id="rId46" o:title=""/>
          </v:shape>
          <o:OLEObject Type="Embed" ProgID="Equation.3" ShapeID="_x0000_i1044" DrawAspect="Content" ObjectID="_1803917982" r:id="rId47"/>
        </w:object>
      </w:r>
    </w:p>
    <w:p w14:paraId="3A6705C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1D56639D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638453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C43E4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8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оническое уравнение прямой, проходящей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20" w:dyaOrig="320" w14:anchorId="076EE10A">
          <v:shape id="_x0000_i1045" type="#_x0000_t75" style="width:40.5pt;height:15pt" o:ole="">
            <v:imagedata r:id="rId48" o:title=""/>
          </v:shape>
          <o:OLEObject Type="Embed" ProgID="Equation.3" ShapeID="_x0000_i1045" DrawAspect="Content" ObjectID="_1803917983" r:id="rId4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но прямой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 w14:anchorId="43BBE159">
          <v:shape id="_x0000_i1046" type="#_x0000_t75" style="width:75pt;height:15pt" o:ole="">
            <v:imagedata r:id="rId50" o:title=""/>
          </v:shape>
          <o:OLEObject Type="Embed" ProgID="Equation.3" ShapeID="_x0000_i1046" DrawAspect="Content" ObjectID="_1803917984" r:id="rId5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ет вид</w:t>
      </w:r>
    </w:p>
    <w:p w14:paraId="0E94ECFA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 w14:anchorId="19C0ED53">
          <v:shape id="_x0000_i1047" type="#_x0000_t75" style="width:66pt;height:31.5pt" o:ole="">
            <v:imagedata r:id="rId52" o:title=""/>
          </v:shape>
          <o:OLEObject Type="Embed" ProgID="Equation.3" ShapeID="_x0000_i1047" DrawAspect="Content" ObjectID="_1803917985" r:id="rId53"/>
        </w:object>
      </w:r>
    </w:p>
    <w:p w14:paraId="0253F07E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80" w:dyaOrig="740" w14:anchorId="195D4266">
          <v:shape id="_x0000_i1048" type="#_x0000_t75" style="width:66pt;height:36pt" o:ole="">
            <v:imagedata r:id="rId54" o:title=""/>
          </v:shape>
          <o:OLEObject Type="Embed" ProgID="Equation.3" ShapeID="_x0000_i1048" DrawAspect="Content" ObjectID="_1803917986" r:id="rId55"/>
        </w:object>
      </w:r>
    </w:p>
    <w:p w14:paraId="693DB1B1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40" w14:anchorId="29C91434">
          <v:shape id="_x0000_i1049" type="#_x0000_t75" style="width:57pt;height:36pt" o:ole="">
            <v:imagedata r:id="rId56" o:title=""/>
          </v:shape>
          <o:OLEObject Type="Embed" ProgID="Equation.3" ShapeID="_x0000_i1049" DrawAspect="Content" ObjectID="_1803917987" r:id="rId57"/>
        </w:objec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</w:p>
    <w:p w14:paraId="7ED6BBAD" w14:textId="00B9682E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 w14:anchorId="2218DDDE">
          <v:shape id="_x0000_i1050" type="#_x0000_t75" style="width:66pt;height:31.5pt" o:ole="">
            <v:imagedata r:id="rId58" o:title=""/>
          </v:shape>
          <o:OLEObject Type="Embed" ProgID="Equation.3" ShapeID="_x0000_i1050" DrawAspect="Content" ObjectID="_1803917988" r:id="rId59"/>
        </w:object>
      </w:r>
    </w:p>
    <w:p w14:paraId="0EEACDA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60E0C94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9760F2" w14:textId="77777777" w:rsidR="007F643B" w:rsidRDefault="007F643B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C6EF2D1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. Прямая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х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 6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12 = 0 отсекает на осях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у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зки:</w:t>
      </w:r>
    </w:p>
    <w:p w14:paraId="1765F9AB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2;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3E27E25F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–2; –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1B243AC5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6; –4;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57EF4C64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12; 2</w:t>
      </w:r>
    </w:p>
    <w:p w14:paraId="1252745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0046098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4AB44DF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197DFE4E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закрытого типа на установление соответствия</w:t>
      </w:r>
    </w:p>
    <w:p w14:paraId="1191B37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1D9F318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14:paraId="7F3CCD14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A9476D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Установите соответствие между элементами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рицы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279" w14:anchorId="2F04525C">
          <v:shape id="_x0000_i1051" type="#_x0000_t75" style="width:46.5pt;height:15pt" o:ole="">
            <v:imagedata r:id="rId60" o:title=""/>
          </v:shape>
          <o:OLEObject Type="Embed" ProgID="Equation.3" ShapeID="_x0000_i1051" DrawAspect="Content" ObjectID="_1803917989" r:id="rId6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40" w:dyaOrig="1100" w14:anchorId="53D85C8D">
          <v:shape id="_x0000_i1052" type="#_x0000_t75" style="width:82.5pt;height:57pt" o:ole="">
            <v:imagedata r:id="rId62" o:title=""/>
          </v:shape>
          <o:OLEObject Type="Embed" ProgID="Equation.3" ShapeID="_x0000_i1052" DrawAspect="Content" ObjectID="_1803917990" r:id="rId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20" w:dyaOrig="1100" w14:anchorId="2E6371DA">
          <v:shape id="_x0000_i1053" type="#_x0000_t75" style="width:81pt;height:57pt" o:ole="">
            <v:imagedata r:id="rId64" o:title=""/>
          </v:shape>
          <o:OLEObject Type="Embed" ProgID="Equation.3" ShapeID="_x0000_i1053" DrawAspect="Content" ObjectID="_1803917991" r:id="rId65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47DBB544" w14:textId="77777777" w:rsidTr="00D0577D">
        <w:tc>
          <w:tcPr>
            <w:tcW w:w="4380" w:type="dxa"/>
          </w:tcPr>
          <w:p w14:paraId="0C9F2830" w14:textId="2FB627ED" w:rsidR="0089660D" w:rsidRPr="0089660D" w:rsidRDefault="00E253B7" w:rsidP="00E72C6E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 w14:anchorId="38138FDD">
                <v:shape id="_x0000_i1054" type="#_x0000_t75" style="width:15pt;height:19.5pt" o:ole="">
                  <v:imagedata r:id="rId66" o:title=""/>
                </v:shape>
                <o:OLEObject Type="Embed" ProgID="Equation.DSMT4" ShapeID="_x0000_i1054" DrawAspect="Content" ObjectID="_1803917992" r:id="rId67"/>
              </w:object>
            </w:r>
          </w:p>
          <w:p w14:paraId="50D5815E" w14:textId="3F502107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6182D8B1">
                <v:shape id="_x0000_i1055" type="#_x0000_t75" style="width:15pt;height:19.5pt" o:ole="">
                  <v:imagedata r:id="rId68" o:title=""/>
                </v:shape>
                <o:OLEObject Type="Embed" ProgID="Equation.DSMT4" ShapeID="_x0000_i1055" DrawAspect="Content" ObjectID="_1803917993" r:id="rId69"/>
              </w:object>
            </w:r>
          </w:p>
          <w:p w14:paraId="29D0DB60" w14:textId="488729C2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73BFDC1C">
                <v:shape id="_x0000_i1056" type="#_x0000_t75" style="width:15pt;height:19.5pt" o:ole="">
                  <v:imagedata r:id="rId70" o:title=""/>
                </v:shape>
                <o:OLEObject Type="Embed" ProgID="Equation.3" ShapeID="_x0000_i1056" DrawAspect="Content" ObjectID="_1803917994" r:id="rId71"/>
              </w:object>
            </w:r>
          </w:p>
        </w:tc>
        <w:tc>
          <w:tcPr>
            <w:tcW w:w="4944" w:type="dxa"/>
          </w:tcPr>
          <w:p w14:paraId="4C7CBEC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68AEB386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1</w:t>
            </w:r>
          </w:p>
          <w:p w14:paraId="112A0B7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7</w:t>
            </w:r>
          </w:p>
          <w:p w14:paraId="1506FB1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4</w:t>
            </w:r>
          </w:p>
        </w:tc>
      </w:tr>
    </w:tbl>
    <w:p w14:paraId="52C5BA9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0694C26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3F280B9" w14:textId="77777777" w:rsidR="007F643B" w:rsidRDefault="007F643B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40FF7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между функциями и их производны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F7E347B" w14:textId="77777777" w:rsidTr="00D0577D">
        <w:tc>
          <w:tcPr>
            <w:tcW w:w="4380" w:type="dxa"/>
          </w:tcPr>
          <w:p w14:paraId="2D9646C9" w14:textId="4C0B1B16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99" w:dyaOrig="360" w14:anchorId="226C07E6">
                <v:shape id="_x0000_i1057" type="#_x0000_t75" style="width:49.5pt;height:19.5pt" o:ole="">
                  <v:imagedata r:id="rId72" o:title=""/>
                </v:shape>
                <o:OLEObject Type="Embed" ProgID="Equation.3" ShapeID="_x0000_i1057" DrawAspect="Content" ObjectID="_1803917995" r:id="rId73"/>
              </w:object>
            </w:r>
          </w:p>
          <w:p w14:paraId="792667D4" w14:textId="48A19328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040" w:dyaOrig="360" w14:anchorId="2577C16C">
                <v:shape id="_x0000_i1058" type="#_x0000_t75" style="width:52.5pt;height:19.5pt" o:ole="">
                  <v:imagedata r:id="rId74" o:title=""/>
                </v:shape>
                <o:OLEObject Type="Embed" ProgID="Equation.DSMT4" ShapeID="_x0000_i1058" DrawAspect="Content" ObjectID="_1803917996" r:id="rId75"/>
              </w:object>
            </w:r>
          </w:p>
          <w:p w14:paraId="516A35E9" w14:textId="025D4C09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359" w:dyaOrig="360" w14:anchorId="7E440EEB">
                <v:shape id="_x0000_i1059" type="#_x0000_t75" style="width:69pt;height:19.5pt" o:ole="">
                  <v:imagedata r:id="rId76" o:title=""/>
                </v:shape>
                <o:OLEObject Type="Embed" ProgID="Equation.DSMT4" ShapeID="_x0000_i1059" DrawAspect="Content" ObjectID="_1803917997" r:id="rId77"/>
              </w:object>
            </w:r>
          </w:p>
        </w:tc>
        <w:tc>
          <w:tcPr>
            <w:tcW w:w="4944" w:type="dxa"/>
          </w:tcPr>
          <w:p w14:paraId="72A31C42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500" w:dyaOrig="360" w14:anchorId="13FD408A">
                <v:shape id="_x0000_i1060" type="#_x0000_t75" style="width:75pt;height:19.5pt" o:ole="">
                  <v:imagedata r:id="rId78" o:title=""/>
                </v:shape>
                <o:OLEObject Type="Embed" ProgID="Equation.DSMT4" ShapeID="_x0000_i1060" DrawAspect="Content" ObjectID="_1803917998" r:id="rId79"/>
              </w:object>
            </w:r>
          </w:p>
          <w:p w14:paraId="7680106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60" w:dyaOrig="360" w14:anchorId="75A1A8A6">
                <v:shape id="_x0000_i1061" type="#_x0000_t75" style="width:58.5pt;height:19.5pt" o:ole="">
                  <v:imagedata r:id="rId80" o:title=""/>
                </v:shape>
                <o:OLEObject Type="Embed" ProgID="Equation.DSMT4" ShapeID="_x0000_i1061" DrawAspect="Content" ObjectID="_1803917999" r:id="rId81"/>
              </w:object>
            </w:r>
          </w:p>
          <w:p w14:paraId="2A02262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219" w:dyaOrig="360" w14:anchorId="55CFE330">
                <v:shape id="_x0000_i1062" type="#_x0000_t75" style="width:61.5pt;height:19.5pt" o:ole="">
                  <v:imagedata r:id="rId82" o:title=""/>
                </v:shape>
                <o:OLEObject Type="Embed" ProgID="Equation.DSMT4" ShapeID="_x0000_i1062" DrawAspect="Content" ObjectID="_1803918000" r:id="rId83"/>
              </w:object>
            </w:r>
          </w:p>
        </w:tc>
      </w:tr>
    </w:tbl>
    <w:p w14:paraId="17B020C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Б</w:t>
      </w:r>
    </w:p>
    <w:p w14:paraId="5AE596A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4D17F40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0B9A6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у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плоскостей (правый столбец), проходящих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 w14:anchorId="234B7E15">
          <v:shape id="_x0000_i1063" type="#_x0000_t75" style="width:55.5pt;height:15pt" o:ole="">
            <v:imagedata r:id="rId84" o:title=""/>
          </v:shape>
          <o:OLEObject Type="Embed" ProgID="Equation.3" ShapeID="_x0000_i1063" DrawAspect="Content" ObjectID="_1803918001" r:id="rId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ллельно плоскостям (левый столбец)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1C0B5E8" w14:textId="77777777" w:rsidTr="00D0577D">
        <w:tc>
          <w:tcPr>
            <w:tcW w:w="4380" w:type="dxa"/>
          </w:tcPr>
          <w:p w14:paraId="2C2E7D2A" w14:textId="5E2D533A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2230B6B6">
                <v:shape id="_x0000_i1064" type="#_x0000_t75" style="width:27pt;height:15pt" o:ole="">
                  <v:imagedata r:id="rId86" o:title=""/>
                </v:shape>
                <o:OLEObject Type="Embed" ProgID="Equation.3" ShapeID="_x0000_i1064" DrawAspect="Content" ObjectID="_1803918002" r:id="rId87"/>
              </w:object>
            </w:r>
          </w:p>
          <w:p w14:paraId="0E848CC0" w14:textId="3CB560DB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41DE17BE">
                <v:shape id="_x0000_i1065" type="#_x0000_t75" style="width:30pt;height:15pt" o:ole="">
                  <v:imagedata r:id="rId88" o:title=""/>
                </v:shape>
                <o:OLEObject Type="Embed" ProgID="Equation.DSMT4" ShapeID="_x0000_i1065" DrawAspect="Content" ObjectID="_1803918003" r:id="rId89"/>
              </w:object>
            </w:r>
          </w:p>
          <w:p w14:paraId="0E186916" w14:textId="348C3504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0041B3A3">
                <v:shape id="_x0000_i1066" type="#_x0000_t75" style="width:30pt;height:15pt" o:ole="">
                  <v:imagedata r:id="rId90" o:title=""/>
                </v:shape>
                <o:OLEObject Type="Embed" ProgID="Equation.DSMT4" ShapeID="_x0000_i1066" DrawAspect="Content" ObjectID="_1803918004" r:id="rId91"/>
              </w:object>
            </w:r>
          </w:p>
        </w:tc>
        <w:tc>
          <w:tcPr>
            <w:tcW w:w="4944" w:type="dxa"/>
          </w:tcPr>
          <w:p w14:paraId="5984217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73951EFF">
                <v:shape id="_x0000_i1067" type="#_x0000_t75" style="width:33pt;height:15pt" o:ole="">
                  <v:imagedata r:id="rId92" o:title=""/>
                </v:shape>
                <o:OLEObject Type="Embed" ProgID="Equation.3" ShapeID="_x0000_i1067" DrawAspect="Content" ObjectID="_1803918005" r:id="rId93"/>
              </w:object>
            </w:r>
          </w:p>
          <w:p w14:paraId="3D04E67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20" w14:anchorId="3AD311FA">
                <v:shape id="_x0000_i1068" type="#_x0000_t75" style="width:30pt;height:15pt" o:ole="">
                  <v:imagedata r:id="rId94" o:title=""/>
                </v:shape>
                <o:OLEObject Type="Embed" ProgID="Equation.3" ShapeID="_x0000_i1068" DrawAspect="Content" ObjectID="_1803918006" r:id="rId95"/>
              </w:object>
            </w:r>
          </w:p>
          <w:p w14:paraId="00093B7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4E6576EA">
                <v:shape id="_x0000_i1069" type="#_x0000_t75" style="width:33pt;height:15pt" o:ole="">
                  <v:imagedata r:id="rId96" o:title=""/>
                </v:shape>
                <o:OLEObject Type="Embed" ProgID="Equation.3" ShapeID="_x0000_i1069" DrawAspect="Content" ObjectID="_1803918007" r:id="rId97"/>
              </w:object>
            </w:r>
          </w:p>
          <w:p w14:paraId="7D3B29D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40" w:dyaOrig="320" w14:anchorId="258FD9B5">
                <v:shape id="_x0000_i1070" type="#_x0000_t75" style="width:57pt;height:15pt" o:ole="">
                  <v:imagedata r:id="rId98" o:title=""/>
                </v:shape>
                <o:OLEObject Type="Embed" ProgID="Equation.3" ShapeID="_x0000_i1070" DrawAspect="Content" ObjectID="_1803918008" r:id="rId99"/>
              </w:object>
            </w:r>
          </w:p>
        </w:tc>
      </w:tr>
    </w:tbl>
    <w:p w14:paraId="390F718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В, 2 –Б, 3 – А</w:t>
      </w:r>
    </w:p>
    <w:p w14:paraId="20841A1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6EAE052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AC611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пределами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 знач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25D5409" w14:textId="77777777" w:rsidTr="00D0577D">
        <w:tc>
          <w:tcPr>
            <w:tcW w:w="4380" w:type="dxa"/>
          </w:tcPr>
          <w:p w14:paraId="1F1564C8" w14:textId="55412904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1A9FC168" wp14:editId="7DCB85A6">
                  <wp:extent cx="942975" cy="419100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C813C4" w14:textId="23EDDB82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960" w:dyaOrig="740" w14:anchorId="03D32D77">
                <v:shape id="_x0000_i1071" type="#_x0000_t75" style="width:96pt;height:36pt" o:ole="">
                  <v:imagedata r:id="rId101" o:title=""/>
                </v:shape>
                <o:OLEObject Type="Embed" ProgID="Equation.DSMT4" ShapeID="_x0000_i1071" DrawAspect="Content" ObjectID="_1803918009" r:id="rId102"/>
              </w:object>
            </w:r>
          </w:p>
          <w:p w14:paraId="20AB0824" w14:textId="48E2E100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340" w:dyaOrig="740" w14:anchorId="5783E0F5">
                <v:shape id="_x0000_i1072" type="#_x0000_t75" style="width:67.5pt;height:36pt" o:ole="">
                  <v:imagedata r:id="rId103" o:title=""/>
                </v:shape>
                <o:OLEObject Type="Embed" ProgID="Equation.DSMT4" ShapeID="_x0000_i1072" DrawAspect="Content" ObjectID="_1803918010" r:id="rId104"/>
              </w:object>
            </w:r>
          </w:p>
        </w:tc>
        <w:tc>
          <w:tcPr>
            <w:tcW w:w="4944" w:type="dxa"/>
          </w:tcPr>
          <w:p w14:paraId="5C6420E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00" w:dyaOrig="260" w14:anchorId="7959EFB7">
                <v:shape id="_x0000_i1073" type="#_x0000_t75" style="width:12pt;height:13.5pt" o:ole="">
                  <v:imagedata r:id="rId105" o:title=""/>
                </v:shape>
                <o:OLEObject Type="Embed" ProgID="Equation.DSMT4" ShapeID="_x0000_i1073" DrawAspect="Content" ObjectID="_1803918011" r:id="rId106"/>
              </w:object>
            </w:r>
          </w:p>
          <w:p w14:paraId="084FE16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00" w14:anchorId="0A4E4216">
                <v:shape id="_x0000_i1074" type="#_x0000_t75" style="width:12pt;height:10.5pt" o:ole="">
                  <v:imagedata r:id="rId107" o:title=""/>
                </v:shape>
                <o:OLEObject Type="Embed" ProgID="Equation.DSMT4" ShapeID="_x0000_i1074" DrawAspect="Content" ObjectID="_1803918012" r:id="rId108"/>
              </w:object>
            </w:r>
          </w:p>
          <w:p w14:paraId="7B86832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  <w:p w14:paraId="726185F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0</w:t>
            </w:r>
          </w:p>
        </w:tc>
      </w:tr>
    </w:tbl>
    <w:p w14:paraId="716DA81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16D798B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80A43E0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ите соответствие между решением систем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740" w14:anchorId="7749EA2E">
          <v:shape id="_x0000_i1075" type="#_x0000_t75" style="width:78pt;height:36pt" o:ole="">
            <v:imagedata r:id="rId109" o:title=""/>
          </v:shape>
          <o:OLEObject Type="Embed" ProgID="Equation.3" ShapeID="_x0000_i1075" DrawAspect="Content" ObjectID="_1803918013" r:id="rId110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3DA5CF7B" w14:textId="77777777" w:rsidTr="00D0577D">
        <w:tc>
          <w:tcPr>
            <w:tcW w:w="4380" w:type="dxa"/>
          </w:tcPr>
          <w:p w14:paraId="6CDAC655" w14:textId="7C5072ED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х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1FF7A28B" w14:textId="7434E7FD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2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у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7A23651E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3AEB19B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6845ADC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</w:t>
            </w:r>
          </w:p>
          <w:p w14:paraId="5428D5F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2</w:t>
            </w:r>
          </w:p>
        </w:tc>
      </w:tr>
    </w:tbl>
    <w:p w14:paraId="1D157E9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Б, 2 –Б</w:t>
      </w:r>
    </w:p>
    <w:p w14:paraId="5CA6700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8256C99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EC42D88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функциями и их свойства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5C032B9" w14:textId="77777777" w:rsidTr="00D0577D">
        <w:tc>
          <w:tcPr>
            <w:tcW w:w="4380" w:type="dxa"/>
          </w:tcPr>
          <w:p w14:paraId="57138F4D" w14:textId="5F3A4F62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800" w:dyaOrig="680" w14:anchorId="69A9DCA5">
                <v:shape id="_x0000_i1076" type="#_x0000_t75" style="width:90pt;height:33pt" o:ole="">
                  <v:imagedata r:id="rId111" o:title=""/>
                </v:shape>
                <o:OLEObject Type="Embed" ProgID="Equation.3" ShapeID="_x0000_i1076" DrawAspect="Content" ObjectID="_1803918014" r:id="rId112"/>
              </w:object>
            </w:r>
          </w:p>
          <w:p w14:paraId="246D4F19" w14:textId="44A4E421" w:rsidR="0089660D" w:rsidRPr="0089660D" w:rsidRDefault="00755CFF" w:rsidP="00755C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)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380" w:dyaOrig="800" w14:anchorId="3482A28C">
                <v:shape id="_x0000_i1077" type="#_x0000_t75" style="width:69pt;height:39pt" o:ole="">
                  <v:imagedata r:id="rId113" o:title=""/>
                </v:shape>
                <o:OLEObject Type="Embed" ProgID="Equation.DSMT4" ShapeID="_x0000_i1077" DrawAspect="Content" ObjectID="_1803918015" r:id="rId114"/>
              </w:object>
            </w:r>
          </w:p>
        </w:tc>
        <w:tc>
          <w:tcPr>
            <w:tcW w:w="4944" w:type="dxa"/>
          </w:tcPr>
          <w:p w14:paraId="1080288F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непрерывна</w:t>
            </w:r>
          </w:p>
          <w:p w14:paraId="1FA0AB73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12A2B153">
                <v:shape id="_x0000_i1078" type="#_x0000_t75" style="width:27pt;height:15pt" o:ole="">
                  <v:imagedata r:id="rId115" o:title=""/>
                </v:shape>
                <o:OLEObject Type="Embed" ProgID="Equation.3" ShapeID="_x0000_i1078" DrawAspect="Content" ObjectID="_1803918016" r:id="rId116"/>
              </w:object>
            </w:r>
          </w:p>
          <w:p w14:paraId="71DE28C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0679762D">
                <v:shape id="_x0000_i1079" type="#_x0000_t75" style="width:27pt;height:15pt" o:ole="">
                  <v:imagedata r:id="rId117" o:title=""/>
                </v:shape>
                <o:OLEObject Type="Embed" ProgID="Equation.3" ShapeID="_x0000_i1079" DrawAspect="Content" ObjectID="_1803918017" r:id="rId118"/>
              </w:object>
            </w:r>
          </w:p>
          <w:p w14:paraId="72CF3780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7CB75896">
                <v:shape id="_x0000_i1080" type="#_x0000_t75" style="width:27pt;height:15pt" o:ole="">
                  <v:imagedata r:id="rId119" o:title=""/>
                </v:shape>
                <o:OLEObject Type="Embed" ProgID="Equation.3" ShapeID="_x0000_i1080" DrawAspect="Content" ObjectID="_1803918018" r:id="rId120"/>
              </w:object>
            </w:r>
          </w:p>
          <w:p w14:paraId="1291283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966C94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Г, 2 –Б</w:t>
      </w:r>
    </w:p>
    <w:p w14:paraId="1743D1F4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FDA437A" w14:textId="04D0ADC5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4A701A2" w14:textId="25F67DFE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C4C4074" w14:textId="1451916A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4438F2" w14:textId="77777777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5B5DE3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7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названиями кривых и их каноническими уравн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79631CA" w14:textId="77777777" w:rsidTr="00D0577D">
        <w:tc>
          <w:tcPr>
            <w:tcW w:w="4380" w:type="dxa"/>
          </w:tcPr>
          <w:p w14:paraId="332D9AA4" w14:textId="6C51A722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359" w:dyaOrig="820" w14:anchorId="20CE7432">
                <v:shape id="_x0000_i1081" type="#_x0000_t75" style="width:67.5pt;height:40.5pt" o:ole="">
                  <v:imagedata r:id="rId121" o:title=""/>
                </v:shape>
                <o:OLEObject Type="Embed" ProgID="Equation.DSMT4" ShapeID="_x0000_i1081" DrawAspect="Content" ObjectID="_1803918019" r:id="rId122"/>
              </w:object>
            </w:r>
          </w:p>
          <w:p w14:paraId="779262DC" w14:textId="0D8971E3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420" w:dyaOrig="820" w14:anchorId="2B4C65D3">
                <v:shape id="_x0000_i1082" type="#_x0000_t75" style="width:1in;height:40.5pt" o:ole="">
                  <v:imagedata r:id="rId123" o:title=""/>
                </v:shape>
                <o:OLEObject Type="Embed" ProgID="Equation.DSMT4" ShapeID="_x0000_i1082" DrawAspect="Content" ObjectID="_1803918020" r:id="rId124"/>
              </w:object>
            </w:r>
          </w:p>
          <w:p w14:paraId="45E79798" w14:textId="554DA4D4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20" w:dyaOrig="420" w14:anchorId="2CEB2A51">
                <v:shape id="_x0000_i1083" type="#_x0000_t75" style="width:76.5pt;height:21pt" o:ole="">
                  <v:imagedata r:id="rId125" o:title=""/>
                </v:shape>
                <o:OLEObject Type="Embed" ProgID="Equation.DSMT4" ShapeID="_x0000_i1083" DrawAspect="Content" ObjectID="_1803918021" r:id="rId126"/>
              </w:object>
            </w:r>
          </w:p>
          <w:p w14:paraId="60AF7DDB" w14:textId="462ADBD4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40" w:dyaOrig="420" w14:anchorId="54C33706">
                <v:shape id="_x0000_i1084" type="#_x0000_t75" style="width:57pt;height:21pt" o:ole="">
                  <v:imagedata r:id="rId127" o:title=""/>
                </v:shape>
                <o:OLEObject Type="Embed" ProgID="Equation.DSMT4" ShapeID="_x0000_i1084" DrawAspect="Content" ObjectID="_1803918022" r:id="rId128"/>
              </w:object>
            </w:r>
          </w:p>
        </w:tc>
        <w:tc>
          <w:tcPr>
            <w:tcW w:w="4944" w:type="dxa"/>
          </w:tcPr>
          <w:p w14:paraId="477C1A04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гипербола</w:t>
            </w:r>
          </w:p>
          <w:p w14:paraId="7EFEF50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 парабола</w:t>
            </w:r>
          </w:p>
          <w:p w14:paraId="160AE4C3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окружность</w:t>
            </w:r>
          </w:p>
          <w:p w14:paraId="3AF6D0CD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биссектриса</w:t>
            </w:r>
          </w:p>
          <w:p w14:paraId="29B518A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эллипс</w:t>
            </w:r>
          </w:p>
          <w:p w14:paraId="237F596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0800FD0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 xml:space="preserve">1 – Д, 2 –А, 3 –В, 4 –Б </w:t>
      </w:r>
    </w:p>
    <w:p w14:paraId="28F6FB6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617C223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87F8E21" w14:textId="77777777"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закрытого типа на установление правильной последовательности</w:t>
      </w:r>
    </w:p>
    <w:p w14:paraId="507C8AE3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54E90CE4" w14:textId="3FA405BD"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14:paraId="127CF5DC" w14:textId="77777777"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F1E027E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ожите в определенном порядке этапы нахождения обратной матрицы к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ой</w:t>
      </w:r>
      <w:proofErr w:type="gramEnd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1BBCCB32" w14:textId="77777777" w:rsidTr="00DE2B9F">
        <w:trPr>
          <w:trHeight w:val="1022"/>
        </w:trPr>
        <w:tc>
          <w:tcPr>
            <w:tcW w:w="4380" w:type="dxa"/>
          </w:tcPr>
          <w:p w14:paraId="0D5249D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28E8253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6CE93DFE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</w:tc>
        <w:tc>
          <w:tcPr>
            <w:tcW w:w="4944" w:type="dxa"/>
          </w:tcPr>
          <w:p w14:paraId="4AFC394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ть матрицу А на вырожденность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492D2F6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2997C11D">
                <v:shape id="_x0000_i1085" type="#_x0000_t75" style="width:36pt;height:15pt" o:ole="">
                  <v:imagedata r:id="rId129" o:title=""/>
                </v:shape>
                <o:OLEObject Type="Embed" ProgID="Equation.DSMT4" ShapeID="_x0000_i1085" DrawAspect="Content" ObjectID="_1803918023" r:id="rId130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80" w:dyaOrig="300" w14:anchorId="3DD83D51">
                <v:shape id="_x0000_i1086" type="#_x0000_t75" style="width:19.5pt;height:16.5pt" o:ole="">
                  <v:imagedata r:id="rId131" o:title=""/>
                </v:shape>
                <o:OLEObject Type="Embed" ProgID="Equation.DSMT4" ShapeID="_x0000_i1086" DrawAspect="Content" ObjectID="_1803918024" r:id="rId132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е существует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657F81FD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2BB526B7">
                <v:shape id="_x0000_i1087" type="#_x0000_t75" style="width:36pt;height:15pt" o:ole="">
                  <v:imagedata r:id="rId133" o:title=""/>
                </v:shape>
                <o:OLEObject Type="Embed" ProgID="Equation.DSMT4" ShapeID="_x0000_i1087" DrawAspect="Content" ObjectID="_1803918025" r:id="rId134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>, то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600" w:dyaOrig="1120" w14:anchorId="5F9B0F99">
                <v:shape id="_x0000_i1088" type="#_x0000_t75" style="width:130.5pt;height:58.5pt" o:ole="">
                  <v:imagedata r:id="rId135" o:title=""/>
                </v:shape>
                <o:OLEObject Type="Embed" ProgID="Equation.DSMT4" ShapeID="_x0000_i1088" DrawAspect="Content" ObjectID="_1803918026" r:id="rId136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67AABA5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5AB2479B">
                <v:shape id="_x0000_i1089" type="#_x0000_t75" style="width:36pt;height:15pt" o:ole="">
                  <v:imagedata r:id="rId133" o:title=""/>
                </v:shape>
                <o:OLEObject Type="Embed" ProgID="Equation.DSMT4" ShapeID="_x0000_i1089" DrawAspect="Content" ObjectID="_1803918027" r:id="rId137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700" w:dyaOrig="1160" w14:anchorId="0471FC26">
                <v:shape id="_x0000_i1090" type="#_x0000_t75" style="width:136.5pt;height:60pt" o:ole="">
                  <v:imagedata r:id="rId138" o:title=""/>
                </v:shape>
                <o:OLEObject Type="Embed" ProgID="Equation.DSMT4" ShapeID="_x0000_i1090" DrawAspect="Content" ObjectID="_1803918028" r:id="rId139"/>
              </w:object>
            </w:r>
          </w:p>
        </w:tc>
      </w:tr>
    </w:tbl>
    <w:p w14:paraId="34CBFA3B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Г</w:t>
      </w:r>
    </w:p>
    <w:p w14:paraId="104B84B3" w14:textId="199ECACA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C2E83A5" w14:textId="77777777"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7D28C1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положите в определенном порядке этапы исследования СЛАУ на совместность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66418705" w14:textId="77777777" w:rsidTr="00DE2B9F">
        <w:tc>
          <w:tcPr>
            <w:tcW w:w="4380" w:type="dxa"/>
          </w:tcPr>
          <w:p w14:paraId="5F916FD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697BA0D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46D6DC0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  <w:p w14:paraId="3BC3FD0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V-й этап</w:t>
            </w:r>
          </w:p>
          <w:p w14:paraId="68CE61A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14:paraId="5086719B" w14:textId="77777777" w:rsidR="00755CFF" w:rsidRPr="0089660D" w:rsidRDefault="00755CFF" w:rsidP="00DE2B9F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50C12AE3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записать расширенную матрицу системы;</w:t>
            </w:r>
          </w:p>
          <w:p w14:paraId="1D972FA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привести расширенную матрицу системы к треугольному виду;</w:t>
            </w:r>
          </w:p>
          <w:p w14:paraId="4C0C677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найти ранг расширенной матрицы системы;</w:t>
            </w:r>
          </w:p>
          <w:p w14:paraId="12EB4BB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применить теорему Кронекера-</w:t>
            </w:r>
            <w:proofErr w:type="spellStart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Капелли</w:t>
            </w:r>
            <w:proofErr w:type="spellEnd"/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и сделать вывод;</w:t>
            </w:r>
          </w:p>
          <w:p w14:paraId="67C406B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Д) применить теорему Крамера и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>сделать вывод.</w:t>
            </w:r>
          </w:p>
        </w:tc>
      </w:tr>
    </w:tbl>
    <w:p w14:paraId="7AE5B908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В, 4 – Г</w:t>
      </w:r>
    </w:p>
    <w:p w14:paraId="59F86F86" w14:textId="6A0F341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DB5F31" w14:textId="77777777"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CDFA9C7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Расположите в определенном порядке ход вычисления предела </w:t>
      </w:r>
      <w:r w:rsidRPr="0089660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20" w:dyaOrig="680" w14:anchorId="23E2F46E">
          <v:shape id="_x0000_i1091" type="#_x0000_t75" style="width:70.5pt;height:34.5pt" o:ole="">
            <v:imagedata r:id="rId140" o:title=""/>
          </v:shape>
          <o:OLEObject Type="Embed" ProgID="Equation.DSMT4" ShapeID="_x0000_i1091" DrawAspect="Content" ObjectID="_1803918029" r:id="rId14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правилу </w:t>
      </w:r>
      <w:proofErr w:type="spell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Лопиталя</w:t>
      </w:r>
      <w:proofErr w:type="spellEnd"/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6C4A3B89" w14:textId="77777777" w:rsidTr="00DE2B9F">
        <w:trPr>
          <w:trHeight w:val="902"/>
        </w:trPr>
        <w:tc>
          <w:tcPr>
            <w:tcW w:w="4380" w:type="dxa"/>
          </w:tcPr>
          <w:p w14:paraId="6B80FC0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4E507B7E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009E756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  <w:p w14:paraId="5A0AC81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V-й этап</w:t>
            </w:r>
          </w:p>
          <w:p w14:paraId="6AAABB66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32E4215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установим вид неопределенности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220" w:dyaOrig="620" w14:anchorId="54C7E365">
                <v:shape id="_x0000_i1092" type="#_x0000_t75" style="width:12pt;height:31.5pt" o:ole="">
                  <v:imagedata r:id="rId142" o:title=""/>
                </v:shape>
                <o:OLEObject Type="Embed" ProgID="Equation.DSMT4" ShapeID="_x0000_i1092" DrawAspect="Content" ObjectID="_1803918030" r:id="rId143"/>
              </w:object>
            </w:r>
          </w:p>
          <w:p w14:paraId="74DF753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ahoma" w:hAnsi="Times New Roman" w:cs="Times New Roman"/>
                <w:color w:val="424242"/>
                <w:sz w:val="28"/>
                <w:szCs w:val="28"/>
              </w:rPr>
              <w:t>п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оверим, что </w:t>
            </w:r>
            <w:r w:rsidRPr="0089660D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ru-RU"/>
              </w:rPr>
              <w:object w:dxaOrig="1719" w:dyaOrig="540" w14:anchorId="136B85D1">
                <v:shape id="_x0000_i1093" type="#_x0000_t75" style="width:85.5pt;height:25.5pt" o:ole="">
                  <v:imagedata r:id="rId144" o:title=""/>
                </v:shape>
                <o:OLEObject Type="Embed" ProgID="Equation.DSMT4" ShapeID="_x0000_i1093" DrawAspect="Content" ObjectID="_1803918031" r:id="rId145"/>
              </w:object>
            </w:r>
          </w:p>
          <w:p w14:paraId="3BA0E027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40" w:dyaOrig="720" w14:anchorId="1EF95A86">
                <v:shape id="_x0000_i1094" type="#_x0000_t75" style="width:172.5pt;height:34.5pt" o:ole="">
                  <v:imagedata r:id="rId146" o:title=""/>
                </v:shape>
                <o:OLEObject Type="Embed" ProgID="Equation.DSMT4" ShapeID="_x0000_i1094" DrawAspect="Content" ObjectID="_1803918032" r:id="rId147"/>
              </w:object>
            </w:r>
          </w:p>
          <w:p w14:paraId="25C406E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60" w:dyaOrig="720" w14:anchorId="5F1297FA">
                <v:shape id="_x0000_i1095" type="#_x0000_t75" style="width:172.5pt;height:34.5pt" o:ole="">
                  <v:imagedata r:id="rId148" o:title=""/>
                </v:shape>
                <o:OLEObject Type="Embed" ProgID="Equation.DSMT4" ShapeID="_x0000_i1095" DrawAspect="Content" ObjectID="_1803918033" r:id="rId149"/>
              </w:object>
            </w:r>
          </w:p>
        </w:tc>
      </w:tr>
    </w:tbl>
    <w:p w14:paraId="76DAF29F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А, 2 – Б,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3  –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 xml:space="preserve"> В</w:t>
      </w:r>
    </w:p>
    <w:p w14:paraId="489AC7B4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1, УК-3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4EC2DA9" w14:textId="77777777" w:rsidR="00755CFF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3A0B477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Расположите числа из правого столбца в порядке убы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0994B791" w14:textId="77777777" w:rsidTr="00DE2B9F">
        <w:trPr>
          <w:trHeight w:val="902"/>
        </w:trPr>
        <w:tc>
          <w:tcPr>
            <w:tcW w:w="4380" w:type="dxa"/>
          </w:tcPr>
          <w:p w14:paraId="67380DA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6C71748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579007E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4B8B1C6D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32CE6BB2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34066D4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944" w:type="dxa"/>
          </w:tcPr>
          <w:p w14:paraId="759BCA1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80" w:dyaOrig="340" w14:anchorId="675D2EBB">
                <v:shape id="_x0000_i1096" type="#_x0000_t75" style="width:19.5pt;height:18pt" o:ole="">
                  <v:imagedata r:id="rId150" o:title=""/>
                </v:shape>
                <o:OLEObject Type="Embed" ProgID="Equation.DSMT4" ShapeID="_x0000_i1096" DrawAspect="Content" ObjectID="_1803918034" r:id="rId151"/>
              </w:object>
            </w:r>
          </w:p>
          <w:p w14:paraId="74A480C9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80" w14:anchorId="7CD69EC3">
                <v:shape id="_x0000_i1097" type="#_x0000_t75" style="width:30pt;height:19.5pt" o:ole="">
                  <v:imagedata r:id="rId152" o:title=""/>
                </v:shape>
                <o:OLEObject Type="Embed" ProgID="Equation.DSMT4" ShapeID="_x0000_i1097" DrawAspect="Content" ObjectID="_1803918035" r:id="rId153"/>
              </w:object>
            </w:r>
          </w:p>
          <w:p w14:paraId="65ED944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40" w:dyaOrig="220" w14:anchorId="50958F15">
                <v:shape id="_x0000_i1098" type="#_x0000_t75" style="width:27pt;height:12pt" o:ole="">
                  <v:imagedata r:id="rId154" o:title=""/>
                </v:shape>
                <o:OLEObject Type="Embed" ProgID="Equation.DSMT4" ShapeID="_x0000_i1098" DrawAspect="Content" ObjectID="_1803918036" r:id="rId155"/>
              </w:object>
            </w:r>
          </w:p>
          <w:p w14:paraId="665E725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40" w14:anchorId="149EF65E">
                <v:shape id="_x0000_i1099" type="#_x0000_t75" style="width:22.5pt;height:18pt" o:ole="">
                  <v:imagedata r:id="rId156" o:title=""/>
                </v:shape>
                <o:OLEObject Type="Embed" ProgID="Equation.DSMT4" ShapeID="_x0000_i1099" DrawAspect="Content" ObjectID="_1803918037" r:id="rId157"/>
              </w:object>
            </w:r>
          </w:p>
          <w:p w14:paraId="50552176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)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320" w:dyaOrig="620" w14:anchorId="315E308B">
                <v:shape id="_x0000_i1100" type="#_x0000_t75" style="width:16.5pt;height:31.5pt" o:ole="">
                  <v:imagedata r:id="rId158" o:title=""/>
                </v:shape>
                <o:OLEObject Type="Embed" ProgID="Equation.DSMT4" ShapeID="_x0000_i1100" DrawAspect="Content" ObjectID="_1803918038" r:id="rId159"/>
              </w:object>
            </w:r>
          </w:p>
          <w:p w14:paraId="6CF18BF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) </w:t>
            </w:r>
            <w:r w:rsidRPr="0089660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620" w:dyaOrig="740" w14:anchorId="05790769">
                <v:shape id="_x0000_i1101" type="#_x0000_t75" style="width:31.5pt;height:36pt" o:ole="">
                  <v:imagedata r:id="rId160" o:title=""/>
                </v:shape>
                <o:OLEObject Type="Embed" ProgID="Equation.DSMT4" ShapeID="_x0000_i1101" DrawAspect="Content" ObjectID="_1803918039" r:id="rId161"/>
              </w:object>
            </w:r>
          </w:p>
        </w:tc>
      </w:tr>
    </w:tbl>
    <w:p w14:paraId="2952E7F4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Правильный ответ: 1 – Е, 2 – А,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3  –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 xml:space="preserve"> Д, 4 – Б, 5 – В</w:t>
      </w:r>
    </w:p>
    <w:p w14:paraId="6C9950E8" w14:textId="2AF70DA9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0A14ACC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6BF20FE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</w:t>
      </w:r>
    </w:p>
    <w:p w14:paraId="2D61828C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0DA04BC" w14:textId="62D3CBB5"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16F46BE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9DC3AF6" w14:textId="2213B019"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выражение или слово</w:t>
      </w:r>
    </w:p>
    <w:p w14:paraId="6857652E" w14:textId="77777777"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0CEB221" w14:textId="54D05D1E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ве плоскости параллельны тогда и только тогда, когда их ________ вектора коллинеарные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4946FC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е</w:t>
      </w:r>
    </w:p>
    <w:p w14:paraId="6D90422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247132F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B7C852" w14:textId="58911D9D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ва вектора коллинеарные, если отношения их координат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48CA7E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вны</w:t>
      </w:r>
    </w:p>
    <w:p w14:paraId="43118ED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3A1FD7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8848D06" w14:textId="522A0872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Две прямые параллельны тогда и только тогда, когда их угловые ______ равны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0230921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эффициенты</w:t>
      </w:r>
    </w:p>
    <w:p w14:paraId="7B220AA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400B14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Если система координат декартова прямоугольная, то вектор с компонентами А, В, С является ________ вектором для плоскости с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ем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spell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B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y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C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z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D</w:t>
      </w:r>
      <w:proofErr w:type="spell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0.</w:t>
      </w:r>
    </w:p>
    <w:p w14:paraId="099E5C4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м</w:t>
      </w:r>
    </w:p>
    <w:p w14:paraId="1B477F1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0E45B85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397CAF0" w14:textId="3192D348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Вектор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противоположным к вектору </w:t>
      </w:r>
      <w:proofErr w:type="gramStart"/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1,0,3), если он имеет координаты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1516049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(1,0,-3)</w:t>
      </w:r>
    </w:p>
    <w:p w14:paraId="49E7972D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49F7E33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5B9571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6. Ранг матрицы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— </w:t>
      </w:r>
      <w:proofErr w:type="gramStart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число линейно независимых строк этой системы. </w:t>
      </w:r>
    </w:p>
    <w:p w14:paraId="324F3B7D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аксимальное</w:t>
      </w:r>
    </w:p>
    <w:p w14:paraId="24AA095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35542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AE943B0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 Ранг матрицы является наивысшим из порядков _____ миноров этой матрицы.</w:t>
      </w:r>
    </w:p>
    <w:p w14:paraId="41D69EA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нулевых</w:t>
      </w:r>
    </w:p>
    <w:p w14:paraId="6190BC0A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88AA9E5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AA47D00" w14:textId="68C05123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СЛАУ имеет единственное решение, если _____ равен числу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35C356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237A7AE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CCAB84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80B6D80" w14:textId="34F59FB4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 СЛАУ имеет бесконечное множество решений, если ранг _____ числа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6974CA2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еньше</w:t>
      </w:r>
    </w:p>
    <w:p w14:paraId="407CF1C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454E399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7AC18CF" w14:textId="4DFC9D1F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. При элементарном преобразовании ______ матрицы не меняется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404087D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06A7A690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8AD8DE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2A65A2" w14:textId="6F249B34" w:rsid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A631E23" w14:textId="7788157B"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ACF7AF" w14:textId="18A6D2E9"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2F6026B" w14:textId="77777777" w:rsidR="002D61AF" w:rsidRPr="0089660D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689DBF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1C81342" w14:textId="42C7B18A" w:rsidR="0089660D" w:rsidRPr="0089660D" w:rsidRDefault="0089660D" w:rsidP="002D61A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Задания открытого типа с кратким свободным ответом</w:t>
      </w:r>
    </w:p>
    <w:p w14:paraId="439788D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76A87D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/значение/выражение</w:t>
      </w:r>
    </w:p>
    <w:p w14:paraId="3CE9F8C1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6F8E00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14:paraId="44B827B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Квадрат модуля вектора </w:t>
      </w:r>
      <w:r w:rsidRPr="0089660D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38164081">
          <v:shape id="_x0000_i1102" type="#_x0000_t75" style="width:79.5pt;height:19.5pt" o:ole="">
            <v:imagedata r:id="rId162" o:title=""/>
          </v:shape>
          <o:OLEObject Type="Embed" ProgID="Equation.3" ShapeID="_x0000_i1102" DrawAspect="Content" ObjectID="_1803918040" r:id="rId1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14:paraId="67D78A8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</w:t>
      </w:r>
      <w:r w:rsidRPr="0089660D">
        <w:rPr>
          <w:rFonts w:ascii="Times New Roman" w:hAnsi="Times New Roman" w:cs="Times New Roman"/>
          <w:sz w:val="28"/>
          <w:szCs w:val="28"/>
        </w:rPr>
        <w:t>ответ: 50</w:t>
      </w:r>
    </w:p>
    <w:p w14:paraId="52EAB6C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173110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Известно, что </w:t>
      </w:r>
      <w:r w:rsidRPr="0089660D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639" w:dyaOrig="380" w14:anchorId="48B566E9">
          <v:shape id="_x0000_i1103" type="#_x0000_t75" style="width:33pt;height:18pt" o:ole="">
            <v:imagedata r:id="rId164" o:title=""/>
          </v:shape>
          <o:OLEObject Type="Embed" ProgID="Equation.3" ShapeID="_x0000_i1103" DrawAspect="Content" ObjectID="_1803918041" r:id="rId16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hAnsi="Times New Roman" w:cs="Times New Roman"/>
          <w:position w:val="-16"/>
          <w:sz w:val="28"/>
          <w:szCs w:val="28"/>
          <w:lang w:eastAsia="ru-RU"/>
        </w:rPr>
        <w:object w:dxaOrig="639" w:dyaOrig="440" w14:anchorId="7239CE82">
          <v:shape id="_x0000_i1104" type="#_x0000_t75" style="width:33pt;height:24pt" o:ole="">
            <v:imagedata r:id="rId166" o:title=""/>
          </v:shape>
          <o:OLEObject Type="Embed" ProgID="Equation.3" ShapeID="_x0000_i1104" DrawAspect="Content" ObjectID="_1803918042" r:id="rId16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гол между этими векторами равен </w:t>
      </w:r>
      <w:r w:rsidRPr="0089660D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660" w:dyaOrig="620" w14:anchorId="2EB45793">
          <v:shape id="_x0000_i1105" type="#_x0000_t75" style="width:33pt;height:31.5pt" o:ole="">
            <v:imagedata r:id="rId168" o:title=""/>
          </v:shape>
          <o:OLEObject Type="Embed" ProgID="Equation.3" ShapeID="_x0000_i1105" DrawAspect="Content" ObjectID="_1803918043" r:id="rId16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алярное произведение </w:t>
      </w:r>
      <w:r w:rsidRPr="0089660D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360" w:dyaOrig="320" w14:anchorId="5790701A">
          <v:shape id="_x0000_i1106" type="#_x0000_t75" style="width:19.5pt;height:15pt" o:ole="">
            <v:imagedata r:id="rId170" o:title=""/>
          </v:shape>
          <o:OLEObject Type="Embed" ProgID="Equation.3" ShapeID="_x0000_i1106" DrawAspect="Content" ObjectID="_1803918044" r:id="rId17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о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</w:t>
      </w:r>
      <w:proofErr w:type="gramEnd"/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.</w:t>
      </w:r>
    </w:p>
    <w:p w14:paraId="066091A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6</w:t>
      </w:r>
    </w:p>
    <w:p w14:paraId="41C1A823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D5C1E15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11FADD8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точк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5B297D25">
          <v:shape id="_x0000_i1107" type="#_x0000_t75" style="width:33pt;height:15pt" o:ole="">
            <v:imagedata r:id="rId172" o:title=""/>
          </v:shape>
          <o:OLEObject Type="Embed" ProgID="Equation.3" ShapeID="_x0000_i1107" DrawAspect="Content" ObjectID="_1803918045" r:id="rId17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61B2DD44">
          <v:shape id="_x0000_i1108" type="#_x0000_t75" style="width:42pt;height:15pt" o:ole="">
            <v:imagedata r:id="rId174" o:title=""/>
          </v:shape>
          <o:OLEObject Type="Embed" ProgID="Equation.3" ShapeID="_x0000_i1108" DrawAspect="Content" ObjectID="_1803918046" r:id="rId17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эллипса, то его каноническое уравнение имеет вид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</w:t>
      </w:r>
    </w:p>
    <w:p w14:paraId="60114BF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60" w14:anchorId="25DF57F7">
          <v:shape id="_x0000_i1109" type="#_x0000_t75" style="width:60pt;height:33pt" o:ole="">
            <v:imagedata r:id="rId176" o:title=""/>
          </v:shape>
          <o:OLEObject Type="Embed" ProgID="Equation.3" ShapeID="_x0000_i1109" DrawAspect="Content" ObjectID="_1803918047" r:id="rId177"/>
        </w:object>
      </w:r>
    </w:p>
    <w:p w14:paraId="129C77A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7A84174" w14:textId="77777777" w:rsidR="007F643B" w:rsidRDefault="007F643B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E3C08E" w14:textId="77777777" w:rsidR="0089660D" w:rsidRPr="0089660D" w:rsidRDefault="0089660D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4. Определитель второго порядка </w:t>
      </w:r>
      <w:r w:rsidRPr="0089660D">
        <w:rPr>
          <w:rFonts w:ascii="Times New Roman" w:hAnsi="Times New Roman" w:cs="Times New Roman"/>
          <w:position w:val="-36"/>
          <w:sz w:val="28"/>
          <w:szCs w:val="28"/>
        </w:rPr>
        <w:object w:dxaOrig="1040" w:dyaOrig="859" w14:anchorId="043E658B">
          <v:shape id="_x0000_i1110" type="#_x0000_t75" style="width:52.5pt;height:42pt" o:ole="">
            <v:imagedata r:id="rId178" o:title=""/>
          </v:shape>
          <o:OLEObject Type="Embed" ProgID="Equation.DSMT4" ShapeID="_x0000_i1110" DrawAspect="Content" ObjectID="_1803918048" r:id="rId179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9660D">
        <w:rPr>
          <w:rFonts w:ascii="Times New Roman" w:hAnsi="Times New Roman" w:cs="Times New Roman"/>
          <w:sz w:val="28"/>
          <w:szCs w:val="28"/>
        </w:rPr>
        <w:t>равен:_</w:t>
      </w:r>
      <w:proofErr w:type="gramEnd"/>
      <w:r w:rsidRPr="0089660D">
        <w:rPr>
          <w:rFonts w:ascii="Times New Roman" w:hAnsi="Times New Roman" w:cs="Times New Roman"/>
          <w:sz w:val="28"/>
          <w:szCs w:val="28"/>
        </w:rPr>
        <w:t>___</w:t>
      </w:r>
    </w:p>
    <w:p w14:paraId="385ED104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sz w:val="28"/>
          <w:szCs w:val="28"/>
        </w:rPr>
        <w:tab/>
        <w:t>19</w:t>
      </w:r>
    </w:p>
    <w:p w14:paraId="2885609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FD76E67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26B32E53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5. Уравнение прямой, проходящей через точки </w:t>
      </w:r>
      <w:proofErr w:type="gramStart"/>
      <w:r w:rsidRPr="0089660D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)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) имеет вид: </w:t>
      </w:r>
    </w:p>
    <w:p w14:paraId="4304F5E0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i/>
          <w:iCs/>
          <w:position w:val="-34"/>
          <w:sz w:val="28"/>
          <w:szCs w:val="28"/>
        </w:rPr>
        <w:object w:dxaOrig="2120" w:dyaOrig="800" w14:anchorId="68CA2B8F">
          <v:shape id="_x0000_i1111" type="#_x0000_t75" style="width:106.5pt;height:39pt" o:ole="">
            <v:imagedata r:id="rId180" o:title=""/>
          </v:shape>
          <o:OLEObject Type="Embed" ProgID="Equation.3" ShapeID="_x0000_i1111" DrawAspect="Content" ObjectID="_1803918049" r:id="rId181"/>
        </w:object>
      </w:r>
    </w:p>
    <w:p w14:paraId="3059766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3203A10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36606030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6. В гиперболе 16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– 9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144, уравнения асимптот имеют вид:</w:t>
      </w:r>
    </w:p>
    <w:p w14:paraId="2A56EC5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2EF5F148">
          <v:shape id="_x0000_i1112" type="#_x0000_t75" style="width:54pt;height:36pt" o:ole="">
            <v:imagedata r:id="rId182" o:title=""/>
          </v:shape>
          <o:OLEObject Type="Embed" ProgID="Equation.DSMT4" ShapeID="_x0000_i1112" DrawAspect="Content" ObjectID="_1803918050" r:id="rId183"/>
        </w:object>
      </w:r>
    </w:p>
    <w:p w14:paraId="63B512A7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4997D17" w14:textId="77777777" w:rsidR="007F643B" w:rsidRDefault="007F643B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60AED2" w14:textId="77777777" w:rsidR="0089660D" w:rsidRPr="0089660D" w:rsidRDefault="0089660D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ибольшее значение функции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420" w14:anchorId="2C3612F3">
          <v:shape id="_x0000_i1113" type="#_x0000_t75" style="width:73.5pt;height:21pt" o:ole="">
            <v:imagedata r:id="rId184" o:title=""/>
          </v:shape>
          <o:OLEObject Type="Embed" ProgID="Equation.DSMT4" ShapeID="_x0000_i1113" DrawAspect="Content" ObjectID="_1803918051" r:id="rId1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 w14:anchorId="3181CC2B">
          <v:shape id="_x0000_i1114" type="#_x0000_t75" style="width:45pt;height:21pt" o:ole="">
            <v:imagedata r:id="rId186" o:title=""/>
          </v:shape>
          <o:OLEObject Type="Embed" ProgID="Equation.DSMT4" ShapeID="_x0000_i1114" DrawAspect="Content" ObjectID="_1803918052" r:id="rId18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:</w:t>
      </w:r>
    </w:p>
    <w:p w14:paraId="3B1FBBD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0</w:t>
      </w:r>
    </w:p>
    <w:p w14:paraId="314E420C" w14:textId="4C51751C" w:rsidR="0089660D" w:rsidRPr="002D61AF" w:rsidRDefault="007F643B" w:rsidP="002D61A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2488587" w14:textId="77777777" w:rsidR="0089660D" w:rsidRPr="0089660D" w:rsidRDefault="0089660D" w:rsidP="002D61A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ния открытого типа с развернутым ответом</w:t>
      </w:r>
    </w:p>
    <w:p w14:paraId="3B8545A2" w14:textId="77777777" w:rsidR="002D61AF" w:rsidRDefault="002D61AF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41BAD8" w14:textId="6DADB1A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61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определитель 4-го порядка </w:t>
      </w:r>
    </w:p>
    <w:p w14:paraId="16A9AC6A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200" w:dyaOrig="1080" w14:anchorId="5B8269EE">
          <v:shape id="_x0000_i1115" type="#_x0000_t75" style="width:109.5pt;height:55.5pt" o:ole="" fillcolor="window">
            <v:imagedata r:id="rId188" o:title=""/>
          </v:shape>
          <o:OLEObject Type="Embed" ProgID="Equation.3" ShapeID="_x0000_i1115" DrawAspect="Content" ObjectID="_1803918053" r:id="rId18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6481DFA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5 мин</w:t>
      </w:r>
    </w:p>
    <w:p w14:paraId="17B2AD88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3CB7E63D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теорему Лапласа с предварительным обращением в нуль всех, кроме, одного, элементов столбца или строки. Считая первую строку разрешающей, обнулим элементы первого столбца, стоящего под первой строкой. Прибавив к третьей строке первую, умноженную на 2 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вертой первую, умноженную на (-3) получаем.</w:t>
      </w:r>
    </w:p>
    <w:p w14:paraId="760895F6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2040" w:dyaOrig="1440" w14:anchorId="3526C746">
          <v:shape id="_x0000_i1116" type="#_x0000_t75" style="width:102pt;height:1in" o:ole="">
            <v:imagedata r:id="rId190" o:title=""/>
          </v:shape>
          <o:OLEObject Type="Embed" ProgID="Equation.3" ShapeID="_x0000_i1116" DrawAspect="Content" ObjectID="_1803918054" r:id="rId19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26DFC79" w14:textId="7777777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последний определитель по элементам первого столбца</w:t>
      </w:r>
    </w:p>
    <w:p w14:paraId="107B7C69" w14:textId="77777777" w:rsidR="0089660D" w:rsidRPr="0089660D" w:rsidRDefault="0089660D" w:rsidP="0089660D">
      <w:pPr>
        <w:tabs>
          <w:tab w:val="left" w:pos="-180"/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540" w:dyaOrig="1120" w14:anchorId="2BB78CEA">
          <v:shape id="_x0000_i1117" type="#_x0000_t75" style="width:124.5pt;height:55.5pt" o:ole="">
            <v:imagedata r:id="rId192" o:title=""/>
          </v:shape>
          <o:OLEObject Type="Embed" ProgID="Equation.3" ShapeID="_x0000_i1117" DrawAspect="Content" ObjectID="_1803918055" r:id="rId19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C608270" w14:textId="7777777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м общий множитель со второго столбца за знак определителя и обнулим элементы первой строки, прибавив к первому столбцу элементы второго столбца, умноженные на (-3) и к третьему столбцу – второй</w:t>
      </w:r>
    </w:p>
    <w:p w14:paraId="4D78E8AA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hanging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3200" w:dyaOrig="1240" w14:anchorId="3BA5C799">
          <v:shape id="_x0000_i1118" type="#_x0000_t75" style="width:160.5pt;height:61.5pt" o:ole="">
            <v:imagedata r:id="rId194" o:title=""/>
          </v:shape>
          <o:OLEObject Type="Embed" ProgID="Equation.3" ShapeID="_x0000_i1118" DrawAspect="Content" ObjectID="_1803918056" r:id="rId19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82A3D7" w14:textId="77777777" w:rsidR="0089660D" w:rsidRPr="0089660D" w:rsidRDefault="0089660D" w:rsidP="002D61AF">
      <w:pPr>
        <w:tabs>
          <w:tab w:val="left" w:pos="0"/>
          <w:tab w:val="left" w:pos="54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определитель по первой строке, получим</w:t>
      </w:r>
    </w:p>
    <w:p w14:paraId="58D44007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firstLine="70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720" w14:anchorId="61E70335">
          <v:shape id="_x0000_i1119" type="#_x0000_t75" style="width:195pt;height:36pt" o:ole="">
            <v:imagedata r:id="rId196" o:title=""/>
          </v:shape>
          <o:OLEObject Type="Embed" ProgID="Equation.3" ShapeID="_x0000_i1119" DrawAspect="Content" ObjectID="_1803918057" r:id="rId19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1A92CF9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 1) выбор верного метода решения, 2) 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8.</w:t>
      </w:r>
    </w:p>
    <w:p w14:paraId="322F43E5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A4C703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1791D5C" w14:textId="77777777" w:rsidR="0089660D" w:rsidRPr="0089660D" w:rsidRDefault="0089660D" w:rsidP="002D61AF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bCs/>
          <w:sz w:val="28"/>
          <w:szCs w:val="28"/>
        </w:rPr>
        <w:t>2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</w:t>
      </w:r>
      <w:r w:rsidRPr="0089660D">
        <w:rPr>
          <w:rFonts w:ascii="Times New Roman" w:hAnsi="Times New Roman" w:cs="Times New Roman"/>
          <w:i/>
          <w:sz w:val="28"/>
          <w:szCs w:val="28"/>
        </w:rPr>
        <w:t>r (А)</w:t>
      </w:r>
      <w:r w:rsidRPr="0089660D">
        <w:rPr>
          <w:rFonts w:ascii="Times New Roman" w:hAnsi="Times New Roman" w:cs="Times New Roman"/>
          <w:sz w:val="28"/>
          <w:szCs w:val="28"/>
        </w:rPr>
        <w:t>, если</w:t>
      </w:r>
    </w:p>
    <w:p w14:paraId="5E681B2D" w14:textId="77777777" w:rsidR="0089660D" w:rsidRPr="0089660D" w:rsidRDefault="0089660D" w:rsidP="0089660D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6"/>
          <w:sz w:val="28"/>
          <w:szCs w:val="28"/>
        </w:rPr>
        <w:object w:dxaOrig="3420" w:dyaOrig="1260" w14:anchorId="76730528">
          <v:shape id="_x0000_i1120" type="#_x0000_t75" style="width:138pt;height:51pt" o:ole="">
            <v:imagedata r:id="rId198" o:title=""/>
          </v:shape>
          <o:OLEObject Type="Embed" ProgID="Equation.3" ShapeID="_x0000_i1120" DrawAspect="Content" ObjectID="_1803918058" r:id="rId199"/>
        </w:object>
      </w:r>
    </w:p>
    <w:p w14:paraId="5AE7757F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Время выполнения: 10 мин</w:t>
      </w:r>
    </w:p>
    <w:p w14:paraId="7C937568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400C02AE" w14:textId="77777777" w:rsidR="0089660D" w:rsidRPr="0089660D" w:rsidRDefault="0089660D" w:rsidP="002D61AF">
      <w:pPr>
        <w:widowControl w:val="0"/>
        <w:tabs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Из первой строки вычтем вторую и запишем на месте второй. Умножим первую строку на 3 и вычтем ее из третьей и четвертой строки (результаты запишем на месте третьей и четвертой строки) соответственно; получим матрицу:</w:t>
      </w:r>
    </w:p>
    <w:p w14:paraId="27CF9645" w14:textId="77777777" w:rsidR="0089660D" w:rsidRPr="0089660D" w:rsidRDefault="0089660D" w:rsidP="0089660D">
      <w:pPr>
        <w:widowControl w:val="0"/>
        <w:tabs>
          <w:tab w:val="left" w:pos="0"/>
          <w:tab w:val="left" w:pos="8280"/>
          <w:tab w:val="left" w:pos="8460"/>
          <w:tab w:val="left" w:pos="8640"/>
        </w:tabs>
        <w:spacing w:line="264" w:lineRule="auto"/>
        <w:ind w:left="49" w:hanging="49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720" w:dyaOrig="1080" w14:anchorId="3599C7DE">
          <v:shape id="_x0000_i1121" type="#_x0000_t75" style="width:129pt;height:55.5pt" o:ole="">
            <v:imagedata r:id="rId200" o:title=""/>
          </v:shape>
          <o:OLEObject Type="Embed" ProgID="Equation.3" ShapeID="_x0000_i1121" DrawAspect="Content" ObjectID="_1803918059" r:id="rId201"/>
        </w:object>
      </w:r>
    </w:p>
    <w:p w14:paraId="61C48C5D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алее, вторую строку этой матрицы умножим на 2 и вычтем ее соответственно из третьей строки (результат запишем на месте третьей строки); вторую строку вычтем из четвертой строки; получим:</w:t>
      </w:r>
    </w:p>
    <w:p w14:paraId="4C49A792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560" w:dyaOrig="1080" w14:anchorId="67955EB2">
          <v:shape id="_x0000_i1122" type="#_x0000_t75" style="width:126pt;height:55.5pt" o:ole="">
            <v:imagedata r:id="rId202" o:title=""/>
          </v:shape>
          <o:OLEObject Type="Embed" ProgID="Equation.3" ShapeID="_x0000_i1122" DrawAspect="Content" ObjectID="_1803918060" r:id="rId203"/>
        </w:object>
      </w:r>
    </w:p>
    <w:p w14:paraId="40AE796F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бросив две последних строки, получим</w:t>
      </w:r>
    </w:p>
    <w:p w14:paraId="007578A9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2920" w:dyaOrig="700" w14:anchorId="685EC4B4">
          <v:shape id="_x0000_i1123" type="#_x0000_t75" style="width:124.5pt;height:30pt" o:ole="">
            <v:imagedata r:id="rId204" o:title=""/>
          </v:shape>
          <o:OLEObject Type="Embed" ProgID="Equation.3" ShapeID="_x0000_i1123" DrawAspect="Content" ObjectID="_1803918061" r:id="rId205"/>
        </w:object>
      </w:r>
      <w:r w:rsidRPr="0089660D">
        <w:rPr>
          <w:rFonts w:ascii="Times New Roman" w:hAnsi="Times New Roman" w:cs="Times New Roman"/>
          <w:sz w:val="28"/>
          <w:szCs w:val="28"/>
        </w:rPr>
        <w:t>.</w:t>
      </w:r>
    </w:p>
    <w:p w14:paraId="35A29CFF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вет:</w:t>
      </w:r>
      <w:r w:rsidRPr="0089660D">
        <w:rPr>
          <w:rFonts w:ascii="Times New Roman" w:hAnsi="Times New Roman" w:cs="Times New Roman"/>
          <w:i/>
          <w:sz w:val="28"/>
          <w:szCs w:val="28"/>
        </w:rPr>
        <w:t xml:space="preserve"> r (А) </w:t>
      </w:r>
      <w:r w:rsidRPr="0089660D">
        <w:rPr>
          <w:rFonts w:ascii="Times New Roman" w:hAnsi="Times New Roman" w:cs="Times New Roman"/>
          <w:sz w:val="28"/>
          <w:szCs w:val="28"/>
        </w:rPr>
        <w:t>=2.</w:t>
      </w:r>
    </w:p>
    <w:p w14:paraId="3A6DC5EB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1) знания студента о рациональном способе нахождения ранга; 2) 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r (А)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2.</w:t>
      </w:r>
    </w:p>
    <w:p w14:paraId="204EA12A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389851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C3FCCD" w14:textId="77777777" w:rsidR="0089660D" w:rsidRPr="0089660D" w:rsidRDefault="0089660D" w:rsidP="002D61AF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sz w:val="28"/>
          <w:szCs w:val="28"/>
        </w:rPr>
        <w:t>3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общее и частное решения однородной СЛАУ: </w:t>
      </w:r>
    </w:p>
    <w:p w14:paraId="72C633D0" w14:textId="77777777" w:rsidR="0089660D" w:rsidRPr="0089660D" w:rsidRDefault="0089660D" w:rsidP="0089660D">
      <w:pPr>
        <w:spacing w:line="264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0"/>
          <w:sz w:val="28"/>
          <w:szCs w:val="28"/>
        </w:rPr>
        <w:object w:dxaOrig="1939" w:dyaOrig="1120" w14:anchorId="16AD18C4">
          <v:shape id="_x0000_i1124" type="#_x0000_t75" style="width:97.5pt;height:55.5pt" o:ole="">
            <v:imagedata r:id="rId206" o:title=""/>
          </v:shape>
          <o:OLEObject Type="Embed" ProgID="Equation.3" ShapeID="_x0000_i1124" DrawAspect="Content" ObjectID="_1803918062" r:id="rId207"/>
        </w:object>
      </w:r>
    </w:p>
    <w:p w14:paraId="38BEAF9E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20 мин</w:t>
      </w:r>
    </w:p>
    <w:p w14:paraId="06642063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4A3B1D3A" w14:textId="77777777"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ля нахождения решений однородной системы используем метод Гаусса:</w:t>
      </w:r>
    </w:p>
    <w:p w14:paraId="58DD1ACD" w14:textId="77777777"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1) вначале получим на месте первого элемента, стоящего на главной диагонали, единицу путем вычитания из элементов 1-й строки соответствующие элементы 2-й (результат запишем на место 1-й строки); затем под этим элементом получим нули. </w:t>
      </w:r>
      <w:proofErr w:type="spellStart"/>
      <w:r w:rsidRPr="0089660D">
        <w:rPr>
          <w:rFonts w:ascii="Times New Roman" w:hAnsi="Times New Roman" w:cs="Times New Roman"/>
          <w:sz w:val="28"/>
          <w:szCs w:val="28"/>
        </w:rPr>
        <w:t>Вконце</w:t>
      </w:r>
      <w:proofErr w:type="spellEnd"/>
      <w:r w:rsidRPr="0089660D">
        <w:rPr>
          <w:rFonts w:ascii="Times New Roman" w:hAnsi="Times New Roman" w:cs="Times New Roman"/>
          <w:sz w:val="28"/>
          <w:szCs w:val="28"/>
        </w:rPr>
        <w:t xml:space="preserve"> вычтем из удвоенных элементов 2-й строки соответствующие элементы 3-й строки и получим нулевую строку:</w:t>
      </w:r>
    </w:p>
    <w:p w14:paraId="355A176B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6180" w:dyaOrig="920" w14:anchorId="099BD5D9">
          <v:shape id="_x0000_i1125" type="#_x0000_t75" style="width:309pt;height:46.5pt" o:ole="">
            <v:imagedata r:id="rId208" o:title=""/>
          </v:shape>
          <o:OLEObject Type="Embed" ProgID="Equation.3" ShapeID="_x0000_i1125" DrawAspect="Content" ObjectID="_1803918063" r:id="rId209"/>
        </w:object>
      </w: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1520" w:dyaOrig="920" w14:anchorId="3A67939D">
          <v:shape id="_x0000_i1126" type="#_x0000_t75" style="width:76.5pt;height:46.5pt" o:ole="">
            <v:imagedata r:id="rId210" o:title=""/>
          </v:shape>
          <o:OLEObject Type="Embed" ProgID="Equation.3" ShapeID="_x0000_i1126" DrawAspect="Content" ObjectID="_1803918064" r:id="rId211"/>
        </w:object>
      </w:r>
    </w:p>
    <w:p w14:paraId="5C4141C1" w14:textId="77777777" w:rsidR="0089660D" w:rsidRPr="0089660D" w:rsidRDefault="0089660D" w:rsidP="0089660D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Из последнего следует, что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89660D">
        <w:rPr>
          <w:rFonts w:ascii="Times New Roman" w:hAnsi="Times New Roman" w:cs="Times New Roman"/>
          <w:iCs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9660D">
        <w:rPr>
          <w:rFonts w:ascii="Times New Roman" w:hAnsi="Times New Roman" w:cs="Times New Roman"/>
          <w:iCs/>
          <w:sz w:val="28"/>
          <w:szCs w:val="28"/>
        </w:rPr>
        <w:t>) 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= </w:t>
      </w:r>
      <w:r w:rsidRPr="0089660D">
        <w:rPr>
          <w:rFonts w:ascii="Times New Roman" w:hAnsi="Times New Roman" w:cs="Times New Roman"/>
          <w:iCs/>
          <w:sz w:val="28"/>
          <w:szCs w:val="28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>, что меньше числа неизвестных решаемой системы (</w:t>
      </w:r>
      <w:r w:rsidRPr="0089660D">
        <w:rPr>
          <w:rFonts w:ascii="Times New Roman" w:hAnsi="Times New Roman" w:cs="Times New Roman"/>
          <w:i/>
          <w:sz w:val="28"/>
          <w:szCs w:val="28"/>
        </w:rPr>
        <w:t>n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3). Значит, система имеет бесконечное множество решений. Для ее нахождения будем считать </w:t>
      </w:r>
      <w:r w:rsidRPr="0089660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 w14:anchorId="3296C733">
          <v:shape id="_x0000_i1127" type="#_x0000_t75" style="width:55.5pt;height:18pt" o:ole="">
            <v:imagedata r:id="rId212" o:title=""/>
          </v:shape>
          <o:OLEObject Type="Embed" ProgID="Equation.3" ShapeID="_x0000_i1127" DrawAspect="Content" ObjectID="_1803918065" r:id="rId213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свободной переменной и, используя последнюю расширенную матрицу, запишем</w:t>
      </w:r>
    </w:p>
    <w:p w14:paraId="4E8479CE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2"/>
          <w:sz w:val="28"/>
          <w:szCs w:val="28"/>
        </w:rPr>
        <w:object w:dxaOrig="4680" w:dyaOrig="1160" w14:anchorId="5D64CF36">
          <v:shape id="_x0000_i1128" type="#_x0000_t75" style="width:234pt;height:58.5pt" o:ole="">
            <v:imagedata r:id="rId214" o:title=""/>
          </v:shape>
          <o:OLEObject Type="Embed" ProgID="Equation.3" ShapeID="_x0000_i1128" DrawAspect="Content" ObjectID="_1803918066" r:id="rId215"/>
        </w:object>
      </w:r>
    </w:p>
    <w:p w14:paraId="4B41B4DE" w14:textId="77777777" w:rsidR="0089660D" w:rsidRPr="0089660D" w:rsidRDefault="0089660D" w:rsidP="002D61A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обще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00" w:dyaOrig="340" w14:anchorId="7F6E22BB">
          <v:shape id="_x0000_i1129" type="#_x0000_t75" style="width:39pt;height:18pt" o:ole="">
            <v:imagedata r:id="rId216" o:title=""/>
          </v:shape>
          <o:OLEObject Type="Embed" ProgID="Equation.3" ShapeID="_x0000_i1129" DrawAspect="Content" ObjectID="_1803918067" r:id="rId21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 w14:anchorId="3F375127">
          <v:shape id="_x0000_i1130" type="#_x0000_t75" style="width:34.5pt;height:18pt" o:ole="">
            <v:imagedata r:id="rId218" o:title=""/>
          </v:shape>
          <o:OLEObject Type="Embed" ProgID="Equation.3" ShapeID="_x0000_i1130" DrawAspect="Content" ObjectID="_1803918068" r:id="rId21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60" w14:anchorId="48310A54">
          <v:shape id="_x0000_i1131" type="#_x0000_t75" style="width:46.5pt;height:19.5pt" o:ole="">
            <v:imagedata r:id="rId220" o:title=""/>
          </v:shape>
          <o:OLEObject Type="Embed" ProgID="Equation.3" ShapeID="_x0000_i1131" DrawAspect="Content" ObjectID="_1803918069" r:id="rId22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79" w14:anchorId="1C660518">
          <v:shape id="_x0000_i1132" type="#_x0000_t75" style="width:33pt;height:15pt" o:ole="">
            <v:imagedata r:id="rId222" o:title=""/>
          </v:shape>
          <o:OLEObject Type="Embed" ProgID="Equation.3" ShapeID="_x0000_i1132" DrawAspect="Content" ObjectID="_1803918070" r:id="rId2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 w14:anchorId="10DE35A0">
          <v:shape id="_x0000_i1133" type="#_x0000_t75" style="width:27pt;height:15pt" o:ole="">
            <v:imagedata r:id="rId224" o:title=""/>
          </v:shape>
          <o:OLEObject Type="Embed" ProgID="Equation.3" ShapeID="_x0000_i1133" DrawAspect="Content" ObjectID="_1803918071" r:id="rId22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получаем частно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37BBEEAD">
          <v:shape id="_x0000_i1134" type="#_x0000_t75" style="width:33pt;height:18pt" o:ole="">
            <v:imagedata r:id="rId226" o:title=""/>
          </v:shape>
          <o:OLEObject Type="Embed" ProgID="Equation.3" ShapeID="_x0000_i1134" DrawAspect="Content" ObjectID="_1803918072" r:id="rId22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3FC03B7D">
          <v:shape id="_x0000_i1135" type="#_x0000_t75" style="width:33pt;height:18pt" o:ole="">
            <v:imagedata r:id="rId228" o:title=""/>
          </v:shape>
          <o:OLEObject Type="Embed" ProgID="Equation.3" ShapeID="_x0000_i1135" DrawAspect="Content" ObjectID="_1803918073" r:id="rId22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4CB6FFAE">
          <v:shape id="_x0000_i1136" type="#_x0000_t75" style="width:40.5pt;height:19.5pt" o:ole="">
            <v:imagedata r:id="rId230" o:title=""/>
          </v:shape>
          <o:OLEObject Type="Embed" ProgID="Equation.3" ShapeID="_x0000_i1136" DrawAspect="Content" ObjectID="_1803918074" r:id="rId23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C48B1B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237B84D0">
          <v:shape id="_x0000_i1137" type="#_x0000_t75" style="width:33pt;height:18pt" o:ole="">
            <v:imagedata r:id="rId226" o:title=""/>
          </v:shape>
          <o:OLEObject Type="Embed" ProgID="Equation.3" ShapeID="_x0000_i1137" DrawAspect="Content" ObjectID="_1803918075" r:id="rId232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54A2E7CB">
          <v:shape id="_x0000_i1138" type="#_x0000_t75" style="width:33pt;height:18pt" o:ole="">
            <v:imagedata r:id="rId228" o:title=""/>
          </v:shape>
          <o:OLEObject Type="Embed" ProgID="Equation.3" ShapeID="_x0000_i1138" DrawAspect="Content" ObjectID="_1803918076" r:id="rId23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08A3347C">
          <v:shape id="_x0000_i1139" type="#_x0000_t75" style="width:40.5pt;height:19.5pt" o:ole="">
            <v:imagedata r:id="rId230" o:title=""/>
          </v:shape>
          <o:OLEObject Type="Embed" ProgID="Equation.3" ShapeID="_x0000_i1139" DrawAspect="Content" ObjectID="_1803918077" r:id="rId234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9195836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ивания:1) верный выбор метода решения; 2) верное нахождение ранга; 3) верное общее решение; 4) верное нахождение одного из частных решений.</w:t>
      </w:r>
    </w:p>
    <w:p w14:paraId="06A40509" w14:textId="0CE100D1" w:rsidR="00A07CD9" w:rsidRDefault="009D13D0" w:rsidP="001339A9">
      <w:pPr>
        <w:widowControl w:val="0"/>
        <w:autoSpaceDE w:val="0"/>
        <w:autoSpaceDN w:val="0"/>
        <w:adjustRightInd w:val="0"/>
        <w:spacing w:after="0" w:line="240" w:lineRule="auto"/>
        <w:jc w:val="both"/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sectPr w:rsidR="00A07CD9" w:rsidSect="001339A9">
      <w:footerReference w:type="default" r:id="rId235"/>
      <w:footerReference w:type="first" r:id="rId236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C92CE6" w14:textId="77777777" w:rsidR="00DB28F6" w:rsidRDefault="00DB28F6">
      <w:pPr>
        <w:spacing w:line="240" w:lineRule="auto"/>
      </w:pPr>
      <w:r>
        <w:separator/>
      </w:r>
    </w:p>
  </w:endnote>
  <w:endnote w:type="continuationSeparator" w:id="0">
    <w:p w14:paraId="190D0106" w14:textId="77777777" w:rsidR="00DB28F6" w:rsidRDefault="00DB28F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10693762"/>
      <w:docPartObj>
        <w:docPartGallery w:val="Page Numbers (Bottom of Page)"/>
        <w:docPartUnique/>
      </w:docPartObj>
    </w:sdtPr>
    <w:sdtEndPr/>
    <w:sdtContent>
      <w:p w14:paraId="3B012C5D" w14:textId="77777777" w:rsidR="007F643B" w:rsidRDefault="008B22D2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55340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370FB032" w14:textId="77777777" w:rsidR="007F643B" w:rsidRDefault="007F643B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8961912"/>
      <w:docPartObj>
        <w:docPartGallery w:val="Page Numbers (Bottom of Page)"/>
        <w:docPartUnique/>
      </w:docPartObj>
    </w:sdtPr>
    <w:sdtContent>
      <w:p w14:paraId="28182372" w14:textId="4C4CCA8C" w:rsidR="001339A9" w:rsidRDefault="001339A9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823D29D" w14:textId="77777777" w:rsidR="001339A9" w:rsidRDefault="001339A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D6617F" w14:textId="77777777" w:rsidR="00DB28F6" w:rsidRDefault="00DB28F6">
      <w:pPr>
        <w:spacing w:after="0"/>
      </w:pPr>
      <w:r>
        <w:separator/>
      </w:r>
    </w:p>
  </w:footnote>
  <w:footnote w:type="continuationSeparator" w:id="0">
    <w:p w14:paraId="06EBD339" w14:textId="77777777" w:rsidR="00DB28F6" w:rsidRDefault="00DB28F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B25E8"/>
    <w:multiLevelType w:val="hybridMultilevel"/>
    <w:tmpl w:val="36FCB92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BB16DC"/>
    <w:multiLevelType w:val="hybridMultilevel"/>
    <w:tmpl w:val="204E938E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DFF2FCA"/>
    <w:multiLevelType w:val="hybridMultilevel"/>
    <w:tmpl w:val="1D6E4E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8EA0921"/>
    <w:multiLevelType w:val="hybridMultilevel"/>
    <w:tmpl w:val="B7582A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301C8F"/>
    <w:multiLevelType w:val="hybridMultilevel"/>
    <w:tmpl w:val="C44AF35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DF32492"/>
    <w:multiLevelType w:val="hybridMultilevel"/>
    <w:tmpl w:val="45728C5C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C7755"/>
    <w:multiLevelType w:val="hybridMultilevel"/>
    <w:tmpl w:val="4D90E4E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74F4755"/>
    <w:multiLevelType w:val="hybridMultilevel"/>
    <w:tmpl w:val="F86CD6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9CA651E"/>
    <w:multiLevelType w:val="hybridMultilevel"/>
    <w:tmpl w:val="35BA9CF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470C4A"/>
    <w:multiLevelType w:val="hybridMultilevel"/>
    <w:tmpl w:val="8BA4A008"/>
    <w:lvl w:ilvl="0" w:tplc="04190019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242653C">
      <w:start w:val="1"/>
      <w:numFmt w:val="decimal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EB7E2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2" w15:restartNumberingAfterBreak="0">
    <w:nsid w:val="342C3EE5"/>
    <w:multiLevelType w:val="hybridMultilevel"/>
    <w:tmpl w:val="91AAAEBC"/>
    <w:lvl w:ilvl="0" w:tplc="17242C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814575"/>
    <w:multiLevelType w:val="hybridMultilevel"/>
    <w:tmpl w:val="87043BE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8954229"/>
    <w:multiLevelType w:val="hybridMultilevel"/>
    <w:tmpl w:val="6FA8241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76324B"/>
    <w:multiLevelType w:val="hybridMultilevel"/>
    <w:tmpl w:val="254E7E8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8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9" w15:restartNumberingAfterBreak="0">
    <w:nsid w:val="5BB2777E"/>
    <w:multiLevelType w:val="hybridMultilevel"/>
    <w:tmpl w:val="2E6078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202259"/>
    <w:multiLevelType w:val="hybridMultilevel"/>
    <w:tmpl w:val="2864F83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6C4D5B"/>
    <w:multiLevelType w:val="hybridMultilevel"/>
    <w:tmpl w:val="DBF04838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3" w15:restartNumberingAfterBreak="0">
    <w:nsid w:val="787A3971"/>
    <w:multiLevelType w:val="hybridMultilevel"/>
    <w:tmpl w:val="F8A68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AB782C"/>
    <w:multiLevelType w:val="hybridMultilevel"/>
    <w:tmpl w:val="0A640352"/>
    <w:lvl w:ilvl="0" w:tplc="791E1488">
      <w:start w:val="15"/>
      <w:numFmt w:val="decimal"/>
      <w:lvlText w:val="5.%1."/>
      <w:lvlJc w:val="left"/>
      <w:pPr>
        <w:tabs>
          <w:tab w:val="num" w:pos="907"/>
        </w:tabs>
        <w:ind w:left="0" w:firstLine="425"/>
      </w:pPr>
      <w:rPr>
        <w:rFonts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8"/>
  </w:num>
  <w:num w:numId="4">
    <w:abstractNumId w:val="22"/>
  </w:num>
  <w:num w:numId="5">
    <w:abstractNumId w:val="15"/>
  </w:num>
  <w:num w:numId="6">
    <w:abstractNumId w:val="11"/>
  </w:num>
  <w:num w:numId="7">
    <w:abstractNumId w:val="10"/>
  </w:num>
  <w:num w:numId="8">
    <w:abstractNumId w:val="0"/>
  </w:num>
  <w:num w:numId="9">
    <w:abstractNumId w:val="19"/>
  </w:num>
  <w:num w:numId="10">
    <w:abstractNumId w:val="23"/>
  </w:num>
  <w:num w:numId="11">
    <w:abstractNumId w:val="3"/>
  </w:num>
  <w:num w:numId="12">
    <w:abstractNumId w:val="20"/>
  </w:num>
  <w:num w:numId="13">
    <w:abstractNumId w:val="14"/>
  </w:num>
  <w:num w:numId="14">
    <w:abstractNumId w:val="9"/>
  </w:num>
  <w:num w:numId="15">
    <w:abstractNumId w:val="16"/>
  </w:num>
  <w:num w:numId="16">
    <w:abstractNumId w:val="5"/>
  </w:num>
  <w:num w:numId="17">
    <w:abstractNumId w:val="8"/>
  </w:num>
  <w:num w:numId="18">
    <w:abstractNumId w:val="12"/>
  </w:num>
  <w:num w:numId="19">
    <w:abstractNumId w:val="1"/>
  </w:num>
  <w:num w:numId="20">
    <w:abstractNumId w:val="6"/>
  </w:num>
  <w:num w:numId="21">
    <w:abstractNumId w:val="7"/>
  </w:num>
  <w:num w:numId="22">
    <w:abstractNumId w:val="13"/>
  </w:num>
  <w:num w:numId="23">
    <w:abstractNumId w:val="21"/>
  </w:num>
  <w:num w:numId="24">
    <w:abstractNumId w:val="24"/>
  </w:num>
  <w:num w:numId="2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4054B"/>
    <w:rsid w:val="00124603"/>
    <w:rsid w:val="001339A9"/>
    <w:rsid w:val="00192910"/>
    <w:rsid w:val="001E6E1A"/>
    <w:rsid w:val="0021207D"/>
    <w:rsid w:val="002125E7"/>
    <w:rsid w:val="00226053"/>
    <w:rsid w:val="002428E9"/>
    <w:rsid w:val="00254640"/>
    <w:rsid w:val="002C6E6B"/>
    <w:rsid w:val="002D61AF"/>
    <w:rsid w:val="002F7ECE"/>
    <w:rsid w:val="003C590E"/>
    <w:rsid w:val="00433085"/>
    <w:rsid w:val="004359D9"/>
    <w:rsid w:val="0045564E"/>
    <w:rsid w:val="00481BAB"/>
    <w:rsid w:val="00490355"/>
    <w:rsid w:val="004C4C0E"/>
    <w:rsid w:val="004E6C33"/>
    <w:rsid w:val="004F71EF"/>
    <w:rsid w:val="005245B7"/>
    <w:rsid w:val="00533E71"/>
    <w:rsid w:val="005375E8"/>
    <w:rsid w:val="00583E2E"/>
    <w:rsid w:val="005D4505"/>
    <w:rsid w:val="0060029A"/>
    <w:rsid w:val="00622278"/>
    <w:rsid w:val="00624D6B"/>
    <w:rsid w:val="00644AC3"/>
    <w:rsid w:val="00655340"/>
    <w:rsid w:val="00664637"/>
    <w:rsid w:val="00670B75"/>
    <w:rsid w:val="006775FB"/>
    <w:rsid w:val="006B0CE3"/>
    <w:rsid w:val="0070158E"/>
    <w:rsid w:val="00755CFF"/>
    <w:rsid w:val="0075609A"/>
    <w:rsid w:val="00771B18"/>
    <w:rsid w:val="007A27F7"/>
    <w:rsid w:val="007A5236"/>
    <w:rsid w:val="007C6C11"/>
    <w:rsid w:val="007F643B"/>
    <w:rsid w:val="0085142D"/>
    <w:rsid w:val="0089660D"/>
    <w:rsid w:val="008B22D2"/>
    <w:rsid w:val="008F52DA"/>
    <w:rsid w:val="00903B86"/>
    <w:rsid w:val="009401E1"/>
    <w:rsid w:val="009A1754"/>
    <w:rsid w:val="009D13D0"/>
    <w:rsid w:val="009F4F2D"/>
    <w:rsid w:val="00A07CD9"/>
    <w:rsid w:val="00A26A22"/>
    <w:rsid w:val="00AC223D"/>
    <w:rsid w:val="00B11E0D"/>
    <w:rsid w:val="00B23325"/>
    <w:rsid w:val="00B235BD"/>
    <w:rsid w:val="00B3152C"/>
    <w:rsid w:val="00BA2EC8"/>
    <w:rsid w:val="00BA7B7B"/>
    <w:rsid w:val="00BF2F05"/>
    <w:rsid w:val="00C32D12"/>
    <w:rsid w:val="00C60792"/>
    <w:rsid w:val="00C76367"/>
    <w:rsid w:val="00CB6E03"/>
    <w:rsid w:val="00CE72CE"/>
    <w:rsid w:val="00D0577D"/>
    <w:rsid w:val="00D14794"/>
    <w:rsid w:val="00D37D77"/>
    <w:rsid w:val="00D66F66"/>
    <w:rsid w:val="00D70005"/>
    <w:rsid w:val="00D77F16"/>
    <w:rsid w:val="00D8169D"/>
    <w:rsid w:val="00D82DE9"/>
    <w:rsid w:val="00D831A3"/>
    <w:rsid w:val="00DB28F6"/>
    <w:rsid w:val="00E00455"/>
    <w:rsid w:val="00E253B7"/>
    <w:rsid w:val="00E72C6E"/>
    <w:rsid w:val="00E91DF1"/>
    <w:rsid w:val="00EC0646"/>
    <w:rsid w:val="00EC5A2A"/>
    <w:rsid w:val="00EC5CA1"/>
    <w:rsid w:val="00EC7A8A"/>
    <w:rsid w:val="00F0035D"/>
    <w:rsid w:val="00F234B0"/>
    <w:rsid w:val="00F23792"/>
    <w:rsid w:val="00F56EA6"/>
    <w:rsid w:val="00F72A5E"/>
    <w:rsid w:val="00F72BF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090A4AAA"/>
  <w15:docId w15:val="{D2297810-36A9-4209-A82C-27C8FF4F6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4F2D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9F4F2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9F4F2D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1">
    <w:name w:val="Основной текст1"/>
    <w:basedOn w:val="a"/>
    <w:qFormat/>
    <w:rsid w:val="009F4F2D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9F4F2D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9F4F2D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2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20">
    <w:name w:val="Body Text Indent 2"/>
    <w:basedOn w:val="a"/>
    <w:link w:val="21"/>
    <w:unhideWhenUsed/>
    <w:rsid w:val="004E6C33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4E6C3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4E6C33"/>
    <w:rPr>
      <w:rFonts w:ascii="Arial" w:eastAsiaTheme="minorHAnsi" w:hAnsi="Arial" w:cs="Arial"/>
      <w:b/>
      <w:bCs/>
      <w:kern w:val="32"/>
      <w:sz w:val="32"/>
      <w:szCs w:val="32"/>
      <w:lang w:eastAsia="en-US"/>
    </w:rPr>
  </w:style>
  <w:style w:type="character" w:styleId="ae">
    <w:name w:val="Strong"/>
    <w:basedOn w:val="a0"/>
    <w:uiPriority w:val="22"/>
    <w:qFormat/>
    <w:rsid w:val="004E6C33"/>
    <w:rPr>
      <w:b/>
      <w:bCs/>
    </w:rPr>
  </w:style>
  <w:style w:type="character" w:styleId="af">
    <w:name w:val="Hyperlink"/>
    <w:uiPriority w:val="99"/>
    <w:rsid w:val="004E6C33"/>
    <w:rPr>
      <w:color w:val="0000FF"/>
      <w:u w:val="single"/>
    </w:rPr>
  </w:style>
  <w:style w:type="paragraph" w:customStyle="1" w:styleId="LO-normal">
    <w:name w:val="LO-normal"/>
    <w:rsid w:val="004E6C33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f0">
    <w:name w:val="Placeholder Text"/>
    <w:basedOn w:val="a0"/>
    <w:uiPriority w:val="99"/>
    <w:semiHidden/>
    <w:rsid w:val="004E6C33"/>
    <w:rPr>
      <w:color w:val="808080"/>
    </w:rPr>
  </w:style>
  <w:style w:type="paragraph" w:customStyle="1" w:styleId="af1">
    <w:name w:val="Фор"/>
    <w:basedOn w:val="a"/>
    <w:rsid w:val="0089660D"/>
    <w:pPr>
      <w:tabs>
        <w:tab w:val="right" w:pos="4253"/>
      </w:tabs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2">
    <w:name w:val="caption"/>
    <w:basedOn w:val="a"/>
    <w:next w:val="a"/>
    <w:qFormat/>
    <w:rsid w:val="0089660D"/>
    <w:pPr>
      <w:framePr w:w="2218" w:hSpace="180" w:wrap="around" w:vAnchor="text" w:hAnchor="text" w:y="1"/>
      <w:overflowPunct w:val="0"/>
      <w:autoSpaceDE w:val="0"/>
      <w:autoSpaceDN w:val="0"/>
      <w:adjustRightInd w:val="0"/>
      <w:spacing w:before="120" w:after="120" w:line="240" w:lineRule="auto"/>
      <w:ind w:firstLine="227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3">
    <w:name w:val="Без отступа"/>
    <w:basedOn w:val="a"/>
    <w:rsid w:val="0089660D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01">
    <w:name w:val="fontstyle01"/>
    <w:basedOn w:val="a0"/>
    <w:rsid w:val="0089660D"/>
    <w:rPr>
      <w:rFonts w:ascii="Times New Roman" w:hAnsi="Times New Roman" w:cs="Times New Roman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89660D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8966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89660D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footer" Target="foot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1277E-7ADB-4C8E-8214-F88A35C1CF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</Pages>
  <Words>1860</Words>
  <Characters>1060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5</cp:revision>
  <cp:lastPrinted>2025-03-19T09:53:00Z</cp:lastPrinted>
  <dcterms:created xsi:type="dcterms:W3CDTF">2025-01-15T06:08:00Z</dcterms:created>
  <dcterms:modified xsi:type="dcterms:W3CDTF">2025-03-19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